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524E1D2" w14:textId="179D51F5" w:rsidR="003946C7" w:rsidRDefault="007B545E" w:rsidP="003946C7">
      <w:pPr>
        <w:pStyle w:val="Psectionheading"/>
      </w:pPr>
      <w:r>
        <w:t>Multiple-</w:t>
      </w:r>
      <w:r w:rsidR="003946C7" w:rsidRPr="00FB3505">
        <w:t>choice section</w:t>
      </w:r>
      <w:bookmarkStart w:id="0" w:name="_GoBack"/>
      <w:bookmarkEnd w:id="0"/>
    </w:p>
    <w:p w14:paraId="63FF126A" w14:textId="77777777" w:rsidR="003946C7" w:rsidRDefault="003946C7" w:rsidP="007B545E">
      <w:pPr>
        <w:pStyle w:val="Pquestionheadingmc1stafterhead"/>
      </w:pPr>
      <w:r w:rsidRPr="00FB3505">
        <w:t xml:space="preserve">Question 1 </w:t>
      </w:r>
      <w:r>
        <w:tab/>
        <w:t>[4</w:t>
      </w:r>
      <w:r w:rsidRPr="00FB3505">
        <w:t>.1</w:t>
      </w:r>
      <w:r>
        <w:t>]</w:t>
      </w:r>
    </w:p>
    <w:p w14:paraId="4B724825" w14:textId="4A9075EF" w:rsidR="004E3D05" w:rsidRDefault="004E3D05" w:rsidP="004E3D05">
      <w:pPr>
        <w:pStyle w:val="Pquestiontextpartsa"/>
      </w:pPr>
      <w:r w:rsidRPr="00BA2A87">
        <w:t>The missing number in the equation</w:t>
      </w:r>
      <w:r>
        <w:t xml:space="preserve"> </w:t>
      </w:r>
      <w:r w:rsidRPr="009B05DF">
        <w:t>0.32</w:t>
      </w:r>
      <w:r>
        <w:t xml:space="preserve"> </w:t>
      </w:r>
      <w:r w:rsidRPr="009B05DF">
        <w:t>=</w:t>
      </w:r>
      <w:r>
        <w:t xml:space="preserve"> </w:t>
      </w:r>
      <w:r w:rsidR="007B545E" w:rsidRPr="007B545E">
        <w:rPr>
          <w:position w:val="-24"/>
        </w:rPr>
        <w:object w:dxaOrig="440" w:dyaOrig="620" w14:anchorId="6695D8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31.15pt" o:ole="">
            <v:imagedata r:id="rId9" o:title=""/>
          </v:shape>
          <o:OLEObject Type="Embed" ProgID="Equation.DSMT4" ShapeID="_x0000_i1025" DrawAspect="Content" ObjectID="_1540647320" r:id="rId10"/>
        </w:object>
      </w:r>
      <w:r w:rsidR="007B545E">
        <w:t xml:space="preserve"> is:</w:t>
      </w:r>
    </w:p>
    <w:tbl>
      <w:tblPr>
        <w:tblW w:w="4269" w:type="dxa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622"/>
        <w:gridCol w:w="179"/>
        <w:gridCol w:w="791"/>
        <w:gridCol w:w="1295"/>
        <w:gridCol w:w="1399"/>
      </w:tblGrid>
      <w:tr w:rsidR="007B545E" w:rsidRPr="00BA2A87" w14:paraId="3A0B1340" w14:textId="77777777" w:rsidTr="00F66E66">
        <w:trPr>
          <w:trHeight w:val="184"/>
        </w:trPr>
        <w:tc>
          <w:tcPr>
            <w:tcW w:w="609" w:type="dxa"/>
            <w:shd w:val="clear" w:color="auto" w:fill="auto"/>
          </w:tcPr>
          <w:p w14:paraId="0B5837DF" w14:textId="77777777" w:rsidR="007B545E" w:rsidRPr="00D27503" w:rsidRDefault="007B545E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Ones</w:t>
            </w:r>
          </w:p>
        </w:tc>
        <w:tc>
          <w:tcPr>
            <w:tcW w:w="230" w:type="dxa"/>
            <w:shd w:val="clear" w:color="auto" w:fill="auto"/>
          </w:tcPr>
          <w:p w14:paraId="52641657" w14:textId="77777777" w:rsidR="007B545E" w:rsidRPr="00935292" w:rsidRDefault="007B545E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935292"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914" w:type="dxa"/>
            <w:shd w:val="clear" w:color="auto" w:fill="auto"/>
          </w:tcPr>
          <w:p w14:paraId="64B9E783" w14:textId="77777777" w:rsidR="007B545E" w:rsidRPr="00D27503" w:rsidRDefault="007B545E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Tenths</w:t>
            </w:r>
          </w:p>
        </w:tc>
        <w:tc>
          <w:tcPr>
            <w:tcW w:w="1220" w:type="dxa"/>
            <w:shd w:val="clear" w:color="auto" w:fill="auto"/>
          </w:tcPr>
          <w:p w14:paraId="4AF3799C" w14:textId="77777777" w:rsidR="007B545E" w:rsidRPr="00D27503" w:rsidRDefault="007B545E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Hundredths</w:t>
            </w:r>
          </w:p>
        </w:tc>
        <w:tc>
          <w:tcPr>
            <w:tcW w:w="1296" w:type="dxa"/>
            <w:shd w:val="clear" w:color="auto" w:fill="auto"/>
          </w:tcPr>
          <w:p w14:paraId="798D3A86" w14:textId="77777777" w:rsidR="007B545E" w:rsidRPr="00D27503" w:rsidRDefault="007B545E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Thousandths</w:t>
            </w:r>
          </w:p>
        </w:tc>
      </w:tr>
      <w:tr w:rsidR="007B545E" w:rsidRPr="00BA2A87" w14:paraId="03150EC2" w14:textId="77777777" w:rsidTr="00F66E66">
        <w:trPr>
          <w:trHeight w:val="420"/>
        </w:trPr>
        <w:tc>
          <w:tcPr>
            <w:tcW w:w="609" w:type="dxa"/>
            <w:shd w:val="clear" w:color="auto" w:fill="auto"/>
            <w:vAlign w:val="center"/>
          </w:tcPr>
          <w:p w14:paraId="55EE5FBB" w14:textId="77777777" w:rsidR="007B545E" w:rsidRPr="00BA2A87" w:rsidRDefault="007B545E" w:rsidP="00F66E66">
            <w:pPr>
              <w:pStyle w:val="Pquestiontextmainstem"/>
              <w:jc w:val="center"/>
              <w:rPr>
                <w:rFonts w:eastAsia="MS Mincho"/>
              </w:rPr>
            </w:pPr>
            <w:r w:rsidRPr="00BA2A87">
              <w:rPr>
                <w:rFonts w:eastAsia="MS Mincho"/>
              </w:rPr>
              <w:t>1</w:t>
            </w:r>
          </w:p>
        </w:tc>
        <w:tc>
          <w:tcPr>
            <w:tcW w:w="230" w:type="dxa"/>
            <w:shd w:val="clear" w:color="auto" w:fill="auto"/>
            <w:vAlign w:val="center"/>
          </w:tcPr>
          <w:p w14:paraId="34DB6ED6" w14:textId="77777777" w:rsidR="007B545E" w:rsidRPr="00935292" w:rsidRDefault="007B545E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935292"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914" w:type="dxa"/>
            <w:shd w:val="clear" w:color="auto" w:fill="auto"/>
          </w:tcPr>
          <w:p w14:paraId="6137E2C7" w14:textId="77777777" w:rsidR="007B545E" w:rsidRPr="00BA2A87" w:rsidRDefault="007B545E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320" w:dyaOrig="620" w14:anchorId="4BA2D392">
                <v:shape id="_x0000_i1026" type="#_x0000_t75" style="width:13.95pt;height:29pt" o:ole="">
                  <v:imagedata r:id="rId11" o:title=""/>
                </v:shape>
                <o:OLEObject Type="Embed" ProgID="Equation.3" ShapeID="_x0000_i1026" DrawAspect="Content" ObjectID="_1540647321" r:id="rId12"/>
              </w:object>
            </w:r>
          </w:p>
        </w:tc>
        <w:tc>
          <w:tcPr>
            <w:tcW w:w="1220" w:type="dxa"/>
            <w:shd w:val="clear" w:color="auto" w:fill="auto"/>
          </w:tcPr>
          <w:p w14:paraId="3803E0BB" w14:textId="77777777" w:rsidR="007B545E" w:rsidRPr="00BA2A87" w:rsidRDefault="007B545E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440" w:dyaOrig="620" w14:anchorId="409B6B3F">
                <v:shape id="_x0000_i1027" type="#_x0000_t75" style="width:21.5pt;height:29pt" o:ole="">
                  <v:imagedata r:id="rId13" o:title=""/>
                </v:shape>
                <o:OLEObject Type="Embed" ProgID="Equation.3" ShapeID="_x0000_i1027" DrawAspect="Content" ObjectID="_1540647322" r:id="rId14"/>
              </w:object>
            </w:r>
          </w:p>
        </w:tc>
        <w:tc>
          <w:tcPr>
            <w:tcW w:w="1296" w:type="dxa"/>
            <w:shd w:val="clear" w:color="auto" w:fill="auto"/>
          </w:tcPr>
          <w:p w14:paraId="07D14A1E" w14:textId="77777777" w:rsidR="007B545E" w:rsidRPr="00BA2A87" w:rsidRDefault="007B545E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560" w:dyaOrig="620" w14:anchorId="256E163F">
                <v:shape id="_x0000_i1028" type="#_x0000_t75" style="width:29pt;height:29pt" o:ole="">
                  <v:imagedata r:id="rId15" o:title=""/>
                </v:shape>
                <o:OLEObject Type="Embed" ProgID="Equation.3" ShapeID="_x0000_i1028" DrawAspect="Content" ObjectID="_1540647323" r:id="rId16"/>
              </w:object>
            </w:r>
          </w:p>
        </w:tc>
      </w:tr>
      <w:tr w:rsidR="007B545E" w:rsidRPr="00BA2A87" w14:paraId="14BFE84A" w14:textId="77777777" w:rsidTr="00F66E66">
        <w:trPr>
          <w:trHeight w:val="674"/>
        </w:trPr>
        <w:tc>
          <w:tcPr>
            <w:tcW w:w="609" w:type="dxa"/>
            <w:shd w:val="clear" w:color="auto" w:fill="auto"/>
          </w:tcPr>
          <w:p w14:paraId="59E3E23F" w14:textId="77777777" w:rsidR="007B545E" w:rsidRPr="00BA2A87" w:rsidRDefault="007B545E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</w:p>
        </w:tc>
        <w:tc>
          <w:tcPr>
            <w:tcW w:w="230" w:type="dxa"/>
            <w:shd w:val="clear" w:color="auto" w:fill="auto"/>
            <w:vAlign w:val="center"/>
          </w:tcPr>
          <w:p w14:paraId="166B6674" w14:textId="77777777" w:rsidR="007B545E" w:rsidRPr="00935292" w:rsidRDefault="007B545E" w:rsidP="00F66E66">
            <w:pPr>
              <w:jc w:val="center"/>
              <w:rPr>
                <w:rStyle w:val="Cquestionpartlabelbold"/>
                <w:rFonts w:eastAsia="MS Mincho"/>
              </w:rPr>
            </w:pPr>
            <w:r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914" w:type="dxa"/>
            <w:shd w:val="clear" w:color="auto" w:fill="auto"/>
          </w:tcPr>
          <w:p w14:paraId="31463946" w14:textId="77777777" w:rsidR="007B545E" w:rsidRPr="00BA2A87" w:rsidRDefault="007B545E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</w:p>
        </w:tc>
        <w:tc>
          <w:tcPr>
            <w:tcW w:w="1220" w:type="dxa"/>
            <w:shd w:val="clear" w:color="auto" w:fill="auto"/>
          </w:tcPr>
          <w:p w14:paraId="6E0FF0B1" w14:textId="77777777" w:rsidR="007B545E" w:rsidRPr="00BA2A87" w:rsidRDefault="007B545E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</w:p>
        </w:tc>
        <w:tc>
          <w:tcPr>
            <w:tcW w:w="1296" w:type="dxa"/>
            <w:shd w:val="clear" w:color="auto" w:fill="auto"/>
          </w:tcPr>
          <w:p w14:paraId="7491B454" w14:textId="77777777" w:rsidR="007B545E" w:rsidRPr="00BA2A87" w:rsidRDefault="007B545E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</w:p>
        </w:tc>
      </w:tr>
    </w:tbl>
    <w:p w14:paraId="5294198E" w14:textId="77777777" w:rsidR="00D33E79" w:rsidRPr="00D33E79" w:rsidRDefault="00D33E79" w:rsidP="003946C7">
      <w:pPr>
        <w:pStyle w:val="Pquestiontextmcqoptions"/>
        <w:rPr>
          <w:rStyle w:val="Cquestionpartlabelbold"/>
          <w:sz w:val="16"/>
          <w:szCs w:val="16"/>
        </w:rPr>
      </w:pPr>
    </w:p>
    <w:p w14:paraId="45E451B0" w14:textId="0F1CEB3F" w:rsidR="003946C7" w:rsidRDefault="003946C7" w:rsidP="003946C7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9B05DF">
        <w:t>32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="00D33E79">
        <w:t>3.2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tab/>
      </w:r>
      <w:r w:rsidR="009B05DF">
        <w:t>2</w:t>
      </w:r>
      <w:r w:rsidRPr="00F22B07"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D33E79">
        <w:t>3</w:t>
      </w:r>
    </w:p>
    <w:p w14:paraId="631E9BE9" w14:textId="77777777" w:rsidR="003946C7" w:rsidRDefault="003946C7" w:rsidP="003946C7">
      <w:pPr>
        <w:pStyle w:val="Pquestionheadingmc"/>
      </w:pPr>
      <w:r>
        <w:t>Question 2</w:t>
      </w:r>
      <w:r>
        <w:tab/>
      </w:r>
      <w:r w:rsidRPr="00644B5D">
        <w:t>[</w:t>
      </w:r>
      <w:r>
        <w:t>4</w:t>
      </w:r>
      <w:r w:rsidRPr="00644B5D">
        <w:t>.</w:t>
      </w:r>
      <w:r>
        <w:t>1</w:t>
      </w:r>
      <w:r w:rsidRPr="00644B5D">
        <w:t>]</w:t>
      </w:r>
    </w:p>
    <w:p w14:paraId="42663934" w14:textId="77777777" w:rsidR="007B545E" w:rsidRDefault="007B545E" w:rsidP="00FA527B">
      <w:pPr>
        <w:pStyle w:val="Pquestiontextpartsa"/>
      </w:pPr>
    </w:p>
    <w:p w14:paraId="259D6FFA" w14:textId="66AD6258" w:rsidR="003946C7" w:rsidRDefault="007B545E" w:rsidP="00FA527B">
      <w:pPr>
        <w:pStyle w:val="Pquestiontextpartsa"/>
      </w:pPr>
      <w:r>
        <w:tab/>
      </w:r>
      <w:r w:rsidR="00BF263A">
        <w:rPr>
          <w:noProof/>
        </w:rPr>
        <w:drawing>
          <wp:inline distT="0" distB="0" distL="0" distR="0" wp14:anchorId="761A6E2C" wp14:editId="4F7AE427">
            <wp:extent cx="3042285" cy="280631"/>
            <wp:effectExtent l="0" t="0" r="5715" b="0"/>
            <wp:docPr id="1" name="Picture 1" descr="Macintosh HD:Users:lizwaud:Desktop:PM7_eBook:Batch 1 commenced:Artwork_CORRECTED_041016_Use this:Ch4:PM2e_07_EB_04_F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Macintosh HD:Users:lizwaud:Desktop:PM7_eBook:Batch 1 commenced:Artwork_CORRECTED_041016_Use this:Ch4:PM2e_07_EB_04_FBT_01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3223" cy="280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DD8816" w14:textId="77777777" w:rsidR="003946C7" w:rsidRPr="00BA2A87" w:rsidRDefault="003946C7" w:rsidP="003946C7">
      <w:pPr>
        <w:pStyle w:val="Pquestiontextpartsa"/>
      </w:pPr>
      <w:r w:rsidRPr="00BA2A87">
        <w:t xml:space="preserve">The </w:t>
      </w:r>
      <w:r w:rsidR="004E3D05" w:rsidRPr="00BA2A87">
        <w:t>arrow points</w:t>
      </w:r>
      <w:r w:rsidRPr="00BA2A87">
        <w:t xml:space="preserve"> to the number:</w:t>
      </w:r>
    </w:p>
    <w:p w14:paraId="04BA8BAA" w14:textId="77777777" w:rsidR="003946C7" w:rsidRDefault="003946C7" w:rsidP="003946C7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9B05DF">
        <w:t>2.9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="00063A93">
        <w:t>2.</w:t>
      </w:r>
      <w:r w:rsidRPr="00F22B07">
        <w:tab/>
      </w:r>
      <w:r>
        <w:tab/>
      </w:r>
      <w:r w:rsidR="008317B0"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tab/>
      </w:r>
      <w:r w:rsidR="009B05DF">
        <w:t>2.</w:t>
      </w:r>
      <w:r w:rsidR="00063A93">
        <w:t>09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9B05DF">
        <w:t>2.</w:t>
      </w:r>
      <w:r w:rsidR="00063A93">
        <w:t>11</w:t>
      </w:r>
    </w:p>
    <w:p w14:paraId="038C99CE" w14:textId="77777777" w:rsidR="003946C7" w:rsidRDefault="003946C7" w:rsidP="003946C7">
      <w:pPr>
        <w:pStyle w:val="Pquestionheadingmc"/>
      </w:pPr>
      <w:r>
        <w:t>Question 3</w:t>
      </w:r>
      <w:r>
        <w:tab/>
      </w:r>
      <w:r w:rsidRPr="00644B5D">
        <w:t>[</w:t>
      </w:r>
      <w:r>
        <w:t>4</w:t>
      </w:r>
      <w:r w:rsidRPr="00644B5D">
        <w:t>.</w:t>
      </w:r>
      <w:r>
        <w:t>2</w:t>
      </w:r>
      <w:r w:rsidRPr="00644B5D">
        <w:t>]</w:t>
      </w:r>
    </w:p>
    <w:p w14:paraId="43F52B48" w14:textId="721E5DD9" w:rsidR="003946C7" w:rsidRDefault="00063A93" w:rsidP="003946C7">
      <w:pPr>
        <w:pStyle w:val="Pquestiontextpartsa"/>
      </w:pPr>
      <w:r w:rsidRPr="00063A93">
        <w:t xml:space="preserve">2.278 </w:t>
      </w:r>
      <w:r w:rsidR="003946C7" w:rsidRPr="00BA2A87">
        <w:t xml:space="preserve">rounded </w:t>
      </w:r>
      <w:r w:rsidR="00D33E79">
        <w:t>to 2</w:t>
      </w:r>
      <w:r w:rsidR="003946C7" w:rsidRPr="00BA2A87">
        <w:t xml:space="preserve"> decimal places is:</w:t>
      </w:r>
    </w:p>
    <w:p w14:paraId="2F8A52E2" w14:textId="77777777" w:rsidR="003946C7" w:rsidRDefault="003946C7" w:rsidP="003946C7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063A93">
        <w:t>2</w:t>
      </w:r>
      <w:r w:rsidRPr="00F22B07">
        <w:t>.3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="00063A93">
        <w:t>2</w:t>
      </w:r>
      <w:r w:rsidRPr="00F22B07">
        <w:t>.</w:t>
      </w:r>
      <w:r w:rsidR="00063A93">
        <w:t>27</w:t>
      </w:r>
      <w:r w:rsidRPr="00F22B07"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tab/>
      </w:r>
      <w:r w:rsidR="00063A93">
        <w:t>2</w:t>
      </w:r>
      <w:r w:rsidRPr="00F22B07">
        <w:t>.</w:t>
      </w:r>
      <w:r w:rsidR="00063A93">
        <w:t>2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063A93">
        <w:t>2</w:t>
      </w:r>
      <w:r w:rsidRPr="00BA2A87">
        <w:t>.</w:t>
      </w:r>
      <w:r w:rsidR="00063A93">
        <w:t>28</w:t>
      </w:r>
    </w:p>
    <w:p w14:paraId="689A66E4" w14:textId="77777777" w:rsidR="003946C7" w:rsidRDefault="003946C7" w:rsidP="003946C7">
      <w:pPr>
        <w:pStyle w:val="Pquestionheadingmc"/>
      </w:pPr>
      <w:r>
        <w:t>Question 4</w:t>
      </w:r>
      <w:r>
        <w:tab/>
      </w:r>
      <w:r w:rsidRPr="00644B5D">
        <w:t>[</w:t>
      </w:r>
      <w:r>
        <w:t>4</w:t>
      </w:r>
      <w:r w:rsidRPr="00644B5D">
        <w:t>.</w:t>
      </w:r>
      <w:r>
        <w:t>3</w:t>
      </w:r>
      <w:r w:rsidRPr="00644B5D">
        <w:t>]</w:t>
      </w:r>
    </w:p>
    <w:p w14:paraId="066A1AEA" w14:textId="77777777" w:rsidR="003946C7" w:rsidRDefault="00063A93" w:rsidP="003946C7">
      <w:pPr>
        <w:pStyle w:val="Pquestiontextpartsa"/>
      </w:pPr>
      <w:r>
        <w:t>3.4</w:t>
      </w:r>
      <w:r w:rsidR="003946C7" w:rsidRPr="00BA2A87">
        <w:t xml:space="preserve"> as a fraction in simplest form is:</w:t>
      </w:r>
    </w:p>
    <w:p w14:paraId="2F972D92" w14:textId="48C5A044" w:rsidR="003946C7" w:rsidRDefault="003946C7" w:rsidP="003946C7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7B545E" w:rsidRPr="007B545E">
        <w:rPr>
          <w:position w:val="-24"/>
        </w:rPr>
        <w:object w:dxaOrig="340" w:dyaOrig="620" w14:anchorId="58BE9E0E">
          <v:shape id="_x0000_i1029" type="#_x0000_t75" style="width:17.2pt;height:31.15pt" o:ole="">
            <v:imagedata r:id="rId18" o:title=""/>
          </v:shape>
          <o:OLEObject Type="Embed" ProgID="Equation.DSMT4" ShapeID="_x0000_i1029" DrawAspect="Content" ObjectID="_1540647324" r:id="rId19"/>
        </w:object>
      </w:r>
      <w:r w:rsidRPr="00BA2A87">
        <w:fldChar w:fldCharType="begin"/>
      </w:r>
      <w:r w:rsidRPr="00BA2A87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5</m:t>
            </m:r>
          </m:den>
        </m:f>
      </m:oMath>
      <w:r w:rsidRPr="00BA2A87">
        <w:instrText xml:space="preserve"> </w:instrText>
      </w:r>
      <w:r w:rsidRPr="00BA2A87">
        <w:fldChar w:fldCharType="end"/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="007B545E" w:rsidRPr="007B545E">
        <w:rPr>
          <w:position w:val="-24"/>
        </w:rPr>
        <w:object w:dxaOrig="460" w:dyaOrig="620" w14:anchorId="49AF1B40">
          <v:shape id="_x0000_i1030" type="#_x0000_t75" style="width:23.65pt;height:31.15pt" o:ole="">
            <v:imagedata r:id="rId20" o:title=""/>
          </v:shape>
          <o:OLEObject Type="Embed" ProgID="Equation.DSMT4" ShapeID="_x0000_i1030" DrawAspect="Content" ObjectID="_1540647325" r:id="rId21"/>
        </w:object>
      </w:r>
      <w:r w:rsidRPr="00BA2A87">
        <w:fldChar w:fldCharType="begin"/>
      </w:r>
      <w:r w:rsidRPr="00BA2A87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den>
        </m:f>
      </m:oMath>
      <w:r w:rsidRPr="00BA2A87">
        <w:instrText xml:space="preserve"> </w:instrText>
      </w:r>
      <w:r w:rsidRPr="00BA2A87">
        <w:fldChar w:fldCharType="end"/>
      </w:r>
      <w:r w:rsidRPr="00F22B07"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tab/>
      </w:r>
      <w:r w:rsidR="007B545E" w:rsidRPr="007B545E">
        <w:rPr>
          <w:position w:val="-24"/>
        </w:rPr>
        <w:object w:dxaOrig="360" w:dyaOrig="620" w14:anchorId="11E8089A">
          <v:shape id="_x0000_i1031" type="#_x0000_t75" style="width:18.25pt;height:31.15pt" o:ole="">
            <v:imagedata r:id="rId22" o:title=""/>
          </v:shape>
          <o:OLEObject Type="Embed" ProgID="Equation.DSMT4" ShapeID="_x0000_i1031" DrawAspect="Content" ObjectID="_1540647326" r:id="rId23"/>
        </w:object>
      </w:r>
      <w:r w:rsidRPr="00BA2A87">
        <w:fldChar w:fldCharType="begin"/>
      </w:r>
      <w:r w:rsidRPr="00BA2A87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</m:oMath>
      <w:r w:rsidRPr="00BA2A87">
        <w:instrText xml:space="preserve"> </w:instrText>
      </w:r>
      <w:r w:rsidRPr="00BA2A87">
        <w:fldChar w:fldCharType="end"/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7B545E" w:rsidRPr="007B545E">
        <w:rPr>
          <w:position w:val="-24"/>
        </w:rPr>
        <w:object w:dxaOrig="240" w:dyaOrig="620" w14:anchorId="6B7B419E">
          <v:shape id="_x0000_i1032" type="#_x0000_t75" style="width:11.8pt;height:31.15pt" o:ole="">
            <v:imagedata r:id="rId24" o:title=""/>
          </v:shape>
          <o:OLEObject Type="Embed" ProgID="Equation.DSMT4" ShapeID="_x0000_i1032" DrawAspect="Content" ObjectID="_1540647327" r:id="rId25"/>
        </w:object>
      </w:r>
      <w:r w:rsidRPr="00BA2A87">
        <w:fldChar w:fldCharType="begin"/>
      </w:r>
      <w:r w:rsidRPr="00BA2A87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  <w:r w:rsidRPr="00BA2A87">
        <w:instrText xml:space="preserve"> </w:instrText>
      </w:r>
      <w:r w:rsidRPr="00BA2A87">
        <w:fldChar w:fldCharType="end"/>
      </w:r>
    </w:p>
    <w:p w14:paraId="55BBF41C" w14:textId="77777777" w:rsidR="003946C7" w:rsidRDefault="003946C7" w:rsidP="003946C7">
      <w:pPr>
        <w:pStyle w:val="Pquestionheadingmc"/>
      </w:pPr>
      <w:r>
        <w:t>Question 5</w:t>
      </w:r>
      <w:r>
        <w:tab/>
      </w:r>
      <w:r w:rsidRPr="00644B5D">
        <w:t>[</w:t>
      </w:r>
      <w:r>
        <w:t>4</w:t>
      </w:r>
      <w:r w:rsidRPr="00644B5D">
        <w:t>.</w:t>
      </w:r>
      <w:r>
        <w:t>5</w:t>
      </w:r>
      <w:r w:rsidRPr="00644B5D">
        <w:t>]</w:t>
      </w:r>
    </w:p>
    <w:p w14:paraId="2690A73F" w14:textId="2C465614" w:rsidR="003946C7" w:rsidRDefault="003946C7" w:rsidP="003946C7">
      <w:pPr>
        <w:pStyle w:val="Pquestiontextpartsa"/>
      </w:pPr>
      <w:r w:rsidRPr="00BA2A87">
        <w:t>Calculate</w:t>
      </w:r>
      <w:r w:rsidR="007B545E">
        <w:t>:</w:t>
      </w:r>
      <w:r w:rsidRPr="00BA2A87">
        <w:t xml:space="preserve"> </w:t>
      </w:r>
      <w:r w:rsidR="00063A93" w:rsidRPr="00063A93">
        <w:t>1.7 × 4</w:t>
      </w:r>
    </w:p>
    <w:p w14:paraId="166CE3E5" w14:textId="77777777" w:rsidR="003946C7" w:rsidRDefault="003946C7" w:rsidP="003946C7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063A93">
        <w:t>42.8</w:t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B</w:t>
      </w:r>
      <w:r>
        <w:tab/>
      </w:r>
      <w:r w:rsidRPr="00F22B07">
        <w:t>6.</w:t>
      </w:r>
      <w:r w:rsidR="00063A93">
        <w:t>8</w:t>
      </w:r>
      <w:r w:rsidRPr="00F22B07"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tab/>
      </w:r>
      <w:r w:rsidR="00063A93">
        <w:t>4</w:t>
      </w:r>
      <w:r w:rsidRPr="00F22B07">
        <w:t>.</w:t>
      </w:r>
      <w:r w:rsidR="00063A93">
        <w:t>28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063A93">
        <w:t>68</w:t>
      </w:r>
    </w:p>
    <w:p w14:paraId="6A6F9105" w14:textId="77777777" w:rsidR="003946C7" w:rsidRDefault="003946C7" w:rsidP="003946C7">
      <w:pPr>
        <w:pStyle w:val="Pquestionheadingmc"/>
      </w:pPr>
      <w:r>
        <w:t>Question 6</w:t>
      </w:r>
      <w:r>
        <w:tab/>
      </w:r>
      <w:r w:rsidRPr="00644B5D">
        <w:t>[</w:t>
      </w:r>
      <w:r>
        <w:t>4</w:t>
      </w:r>
      <w:r w:rsidRPr="00644B5D">
        <w:t>.</w:t>
      </w:r>
      <w:r>
        <w:t>7</w:t>
      </w:r>
      <w:r w:rsidRPr="00644B5D">
        <w:t>]</w:t>
      </w:r>
    </w:p>
    <w:p w14:paraId="551B5BEF" w14:textId="38D1174E" w:rsidR="003946C7" w:rsidRDefault="003946C7" w:rsidP="003946C7">
      <w:pPr>
        <w:pStyle w:val="Pquestiontextpartsa"/>
      </w:pPr>
      <w:r w:rsidRPr="00F22B07">
        <w:t xml:space="preserve">Write </w:t>
      </w:r>
      <w:r w:rsidR="007B545E" w:rsidRPr="007B545E">
        <w:rPr>
          <w:position w:val="-24"/>
        </w:rPr>
        <w:object w:dxaOrig="220" w:dyaOrig="620" w14:anchorId="1DB52737">
          <v:shape id="_x0000_i1033" type="#_x0000_t75" style="width:10.75pt;height:31.15pt" o:ole="">
            <v:imagedata r:id="rId26" o:title=""/>
          </v:shape>
          <o:OLEObject Type="Embed" ProgID="Equation.DSMT4" ShapeID="_x0000_i1033" DrawAspect="Content" ObjectID="_1540647328" r:id="rId27"/>
        </w:object>
      </w:r>
      <w:r w:rsidRPr="00BA2A87">
        <w:fldChar w:fldCharType="begin"/>
      </w:r>
      <w:r w:rsidRPr="00BA2A87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  <w:r w:rsidRPr="00BA2A87">
        <w:instrText xml:space="preserve"> </w:instrText>
      </w:r>
      <w:r w:rsidRPr="00BA2A87">
        <w:fldChar w:fldCharType="end"/>
      </w:r>
      <w:r w:rsidRPr="00BA2A87">
        <w:t xml:space="preserve"> as a percentage.</w:t>
      </w:r>
    </w:p>
    <w:p w14:paraId="15A2C7FA" w14:textId="77777777" w:rsidR="003946C7" w:rsidRDefault="003946C7" w:rsidP="003946C7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063A93">
        <w:t>35</w:t>
      </w:r>
      <w:r w:rsidRPr="00F22B07">
        <w:t>%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Pr="00F22B07">
        <w:t>0.</w:t>
      </w:r>
      <w:r w:rsidR="00063A93">
        <w:t>35</w:t>
      </w:r>
      <w:r w:rsidRPr="00F22B07">
        <w:t>%</w:t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tab/>
      </w:r>
      <w:r w:rsidR="00063A93">
        <w:t>3</w:t>
      </w:r>
      <w:r w:rsidRPr="00F22B07">
        <w:t>.5%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063A93">
        <w:t>6</w:t>
      </w:r>
      <w:r w:rsidRPr="00BA2A87">
        <w:t>0%</w:t>
      </w:r>
    </w:p>
    <w:p w14:paraId="20DE87BB" w14:textId="77777777" w:rsidR="003946C7" w:rsidRDefault="003946C7" w:rsidP="003946C7">
      <w:pPr>
        <w:pStyle w:val="Pquestionheadingmc"/>
      </w:pPr>
      <w:r>
        <w:t>Question 7</w:t>
      </w:r>
      <w:r>
        <w:tab/>
      </w:r>
      <w:r w:rsidRPr="00644B5D">
        <w:t>[</w:t>
      </w:r>
      <w:r>
        <w:t>4</w:t>
      </w:r>
      <w:r w:rsidRPr="00644B5D">
        <w:t>.</w:t>
      </w:r>
      <w:r>
        <w:t>7</w:t>
      </w:r>
      <w:r w:rsidRPr="00644B5D">
        <w:t>]</w:t>
      </w:r>
    </w:p>
    <w:p w14:paraId="1409D678" w14:textId="77777777" w:rsidR="003946C7" w:rsidRDefault="00063A93" w:rsidP="003946C7">
      <w:pPr>
        <w:pStyle w:val="Pquestiontextpartsa"/>
      </w:pPr>
      <w:r>
        <w:t>0.15</w:t>
      </w:r>
      <w:r w:rsidR="003946C7" w:rsidRPr="00BA2A87">
        <w:t xml:space="preserve"> written as a percentage is:</w:t>
      </w:r>
    </w:p>
    <w:p w14:paraId="587582A6" w14:textId="77777777" w:rsidR="003946C7" w:rsidRDefault="003946C7" w:rsidP="003946C7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063A93" w:rsidRPr="00C0213C">
        <w:rPr>
          <w:position w:val="-24"/>
          <w:sz w:val="20"/>
          <w:szCs w:val="20"/>
        </w:rPr>
        <w:object w:dxaOrig="440" w:dyaOrig="620" w14:anchorId="3616F93E">
          <v:shape id="_x0000_i1034" type="#_x0000_t75" style="width:21.5pt;height:32.25pt" o:ole="" fillcolor="window">
            <v:imagedata r:id="rId28" o:title=""/>
          </v:shape>
          <o:OLEObject Type="Embed" ProgID="Equation.3" ShapeID="_x0000_i1034" DrawAspect="Content" ObjectID="_1540647329" r:id="rId29"/>
        </w:object>
      </w:r>
      <w:r w:rsidRPr="00F22B07">
        <w:t xml:space="preserve"> </w:t>
      </w:r>
      <w:r w:rsidRPr="00BA2A87">
        <w:fldChar w:fldCharType="begin"/>
      </w:r>
      <w:r w:rsidRPr="00BA2A87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6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</m:t>
            </m:r>
          </m:den>
        </m:f>
      </m:oMath>
      <w:r w:rsidRPr="00BA2A87">
        <w:instrText xml:space="preserve"> </w:instrText>
      </w:r>
      <w:r w:rsidRPr="00BA2A87">
        <w:fldChar w:fldCharType="end"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="00063A93">
        <w:t>1.5</w:t>
      </w:r>
      <w:r w:rsidRPr="00F22B07">
        <w:t>%</w:t>
      </w:r>
      <w:r w:rsidRPr="00F22B07"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tab/>
      </w:r>
      <w:r w:rsidR="00063A93">
        <w:t>15</w:t>
      </w:r>
      <w:r w:rsidRPr="00F22B07">
        <w:t>%</w:t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063A93" w:rsidRPr="00C0213C">
        <w:rPr>
          <w:position w:val="-24"/>
          <w:sz w:val="20"/>
          <w:szCs w:val="20"/>
        </w:rPr>
        <w:object w:dxaOrig="360" w:dyaOrig="620" w14:anchorId="2A6499E3">
          <v:shape id="_x0000_i1035" type="#_x0000_t75" style="width:18.25pt;height:32.25pt" o:ole="" fillcolor="window">
            <v:imagedata r:id="rId30" o:title=""/>
          </v:shape>
          <o:OLEObject Type="Embed" ProgID="Equation.3" ShapeID="_x0000_i1035" DrawAspect="Content" ObjectID="_1540647330" r:id="rId31"/>
        </w:object>
      </w:r>
      <w:r w:rsidRPr="00F22B07">
        <w:t xml:space="preserve"> </w:t>
      </w:r>
      <w:r w:rsidRPr="00BA2A87">
        <w:fldChar w:fldCharType="begin"/>
      </w:r>
      <w:r w:rsidRPr="00BA2A87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0</m:t>
            </m:r>
          </m:den>
        </m:f>
      </m:oMath>
      <w:r w:rsidRPr="00BA2A87">
        <w:instrText xml:space="preserve"> </w:instrText>
      </w:r>
      <w:r w:rsidRPr="00BA2A87">
        <w:fldChar w:fldCharType="end"/>
      </w:r>
    </w:p>
    <w:p w14:paraId="2F21F7F7" w14:textId="77777777" w:rsidR="003946C7" w:rsidRDefault="003946C7" w:rsidP="003946C7">
      <w:pPr>
        <w:pStyle w:val="Pquestionheadingmc"/>
      </w:pPr>
      <w:r>
        <w:lastRenderedPageBreak/>
        <w:t>Question 8</w:t>
      </w:r>
      <w:r>
        <w:tab/>
      </w:r>
      <w:r w:rsidRPr="00644B5D">
        <w:t>[</w:t>
      </w:r>
      <w:r>
        <w:t>4</w:t>
      </w:r>
      <w:r w:rsidRPr="00644B5D">
        <w:t>.</w:t>
      </w:r>
      <w:r>
        <w:t>8</w:t>
      </w:r>
      <w:r w:rsidRPr="00644B5D">
        <w:t>]</w:t>
      </w:r>
    </w:p>
    <w:p w14:paraId="45329A85" w14:textId="69793437" w:rsidR="003946C7" w:rsidRDefault="003946C7" w:rsidP="003946C7">
      <w:pPr>
        <w:pStyle w:val="Pquestiontextpartsa"/>
      </w:pPr>
      <w:r w:rsidRPr="00BA2A87">
        <w:t>Find 10% of $</w:t>
      </w:r>
      <w:r w:rsidR="00063A93">
        <w:t>6</w:t>
      </w:r>
      <w:r w:rsidRPr="00BA2A87">
        <w:t>0</w:t>
      </w:r>
      <w:r w:rsidR="008D0544">
        <w:t>.</w:t>
      </w:r>
    </w:p>
    <w:p w14:paraId="415EA759" w14:textId="38863934" w:rsidR="003946C7" w:rsidRDefault="003946C7" w:rsidP="003946C7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063A93">
        <w:t>$0.6</w:t>
      </w:r>
      <w:r w:rsidRPr="00F22B07">
        <w:t>0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 w:rsidRPr="00F22B07">
        <w:t xml:space="preserve"> $</w:t>
      </w:r>
      <w:r w:rsidR="00063A93">
        <w:t>6</w:t>
      </w:r>
      <w:r w:rsidRPr="00F22B07">
        <w:t>.</w:t>
      </w:r>
      <w:r w:rsidR="00063A93">
        <w:t>0</w:t>
      </w:r>
      <w:r w:rsidRPr="00F22B07">
        <w:t>0</w:t>
      </w:r>
      <w:r w:rsidRPr="00F22B07"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tab/>
      </w:r>
      <w:r w:rsidRPr="00F22B07">
        <w:t>$</w:t>
      </w:r>
      <w:r w:rsidR="00063A93">
        <w:t>3</w:t>
      </w:r>
      <w:r w:rsidRPr="00F22B07">
        <w:t>.00</w:t>
      </w:r>
      <w:r w:rsidRPr="00F22B07">
        <w:tab/>
      </w:r>
      <w:r>
        <w:tab/>
      </w:r>
      <w:r>
        <w:tab/>
      </w:r>
      <w:r w:rsidR="007B545E">
        <w:tab/>
      </w:r>
      <w:r w:rsidR="007B545E">
        <w:tab/>
      </w:r>
      <w:r w:rsidRPr="006A063D">
        <w:rPr>
          <w:rStyle w:val="Cquestionpartlabelbold"/>
        </w:rPr>
        <w:t>D</w:t>
      </w:r>
      <w:r>
        <w:tab/>
      </w:r>
      <w:r w:rsidRPr="00BA2A87">
        <w:t>$0.</w:t>
      </w:r>
      <w:r w:rsidR="00063A93">
        <w:t>3</w:t>
      </w:r>
      <w:r w:rsidRPr="00BA2A87">
        <w:t>0</w:t>
      </w:r>
    </w:p>
    <w:p w14:paraId="6746E2A9" w14:textId="77777777" w:rsidR="003946C7" w:rsidRDefault="003946C7" w:rsidP="003946C7">
      <w:pPr>
        <w:pStyle w:val="Pquestionheadingmc"/>
      </w:pPr>
      <w:r>
        <w:t>Question 9</w:t>
      </w:r>
      <w:r>
        <w:tab/>
      </w:r>
      <w:r w:rsidRPr="00644B5D">
        <w:t>[</w:t>
      </w:r>
      <w:r>
        <w:t>4</w:t>
      </w:r>
      <w:r w:rsidRPr="00644B5D">
        <w:t>.</w:t>
      </w:r>
      <w:r>
        <w:t>8</w:t>
      </w:r>
      <w:r w:rsidRPr="00644B5D">
        <w:t>]</w:t>
      </w:r>
    </w:p>
    <w:p w14:paraId="25726BBA" w14:textId="68C754DF" w:rsidR="003946C7" w:rsidRDefault="003946C7" w:rsidP="003946C7">
      <w:pPr>
        <w:pStyle w:val="Pquestiontextpartsa"/>
      </w:pPr>
      <w:r w:rsidRPr="00BA2A87">
        <w:t xml:space="preserve">Amanda has collected </w:t>
      </w:r>
      <w:r w:rsidR="00D33E79">
        <w:t>4</w:t>
      </w:r>
      <w:r w:rsidRPr="00BA2A87">
        <w:t xml:space="preserve"> of the </w:t>
      </w:r>
      <w:r w:rsidR="00063A93">
        <w:t>16</w:t>
      </w:r>
      <w:r w:rsidRPr="00BA2A87">
        <w:t xml:space="preserve"> dolls in a set. What percentage of dolls does she have?</w:t>
      </w:r>
    </w:p>
    <w:p w14:paraId="319B7B7D" w14:textId="77777777" w:rsidR="003946C7" w:rsidRDefault="003946C7" w:rsidP="003946C7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5.2%</w:t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B</w:t>
      </w:r>
      <w:r>
        <w:tab/>
      </w:r>
      <w:r w:rsidR="00063A93">
        <w:t>2</w:t>
      </w:r>
      <w:r w:rsidRPr="00F22B07">
        <w:t>5%</w:t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rPr>
          <w:rStyle w:val="Cquestionpartlabelbold"/>
        </w:rPr>
        <w:tab/>
      </w:r>
      <w:r w:rsidRPr="00F22B07">
        <w:t>2</w:t>
      </w:r>
      <w:r w:rsidR="00063A93">
        <w:t>.</w:t>
      </w:r>
      <w:r w:rsidRPr="00F22B07">
        <w:t>5%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Pr="00BA2A87">
        <w:t>75%</w:t>
      </w:r>
    </w:p>
    <w:p w14:paraId="34DD37BD" w14:textId="77777777" w:rsidR="003946C7" w:rsidRDefault="003946C7" w:rsidP="003946C7">
      <w:pPr>
        <w:pStyle w:val="Pquestionheadingmc"/>
      </w:pPr>
      <w:r>
        <w:t>Question 10</w:t>
      </w:r>
      <w:r>
        <w:tab/>
      </w:r>
      <w:r w:rsidRPr="00644B5D">
        <w:t>[</w:t>
      </w:r>
      <w:r>
        <w:t>4</w:t>
      </w:r>
      <w:r w:rsidRPr="00644B5D">
        <w:t>.</w:t>
      </w:r>
      <w:r>
        <w:t>9</w:t>
      </w:r>
      <w:r w:rsidRPr="00644B5D">
        <w:t>]</w:t>
      </w:r>
    </w:p>
    <w:p w14:paraId="55C93EFD" w14:textId="7CB348AB" w:rsidR="003946C7" w:rsidRPr="00BA2A87" w:rsidRDefault="00BF263A" w:rsidP="003946C7">
      <w:pPr>
        <w:pStyle w:val="Pquestiontextpartsa"/>
      </w:pPr>
      <w:r>
        <w:rPr>
          <w:noProof/>
        </w:rPr>
        <w:drawing>
          <wp:inline distT="0" distB="0" distL="0" distR="0" wp14:anchorId="04F7D0F2" wp14:editId="32177B1A">
            <wp:extent cx="2676934" cy="1687830"/>
            <wp:effectExtent l="0" t="0" r="0" b="0"/>
            <wp:docPr id="2" name="Picture 2" descr="Macintosh HD:Users:lizwaud:Desktop:PM7_eBook:Batch 1 commenced:Artwork_CORRECTED_041016_Use this:Ch4:PM2e_07_EB_04_F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lizwaud:Desktop:PM7_eBook:Batch 1 commenced:Artwork_CORRECTED_041016_Use this:Ch4:PM2e_07_EB_04_FAT_02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985" cy="1687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24867" w14:textId="77777777" w:rsidR="003946C7" w:rsidRDefault="003946C7" w:rsidP="003946C7">
      <w:pPr>
        <w:pStyle w:val="Pquestiontextpartsa"/>
      </w:pPr>
      <w:r w:rsidRPr="00BA2A87">
        <w:t xml:space="preserve">The ratio of </w:t>
      </w:r>
      <w:r w:rsidR="00063A93" w:rsidRPr="00063A93">
        <w:t xml:space="preserve">pigs to ducks </w:t>
      </w:r>
      <w:r w:rsidRPr="00BA2A87">
        <w:t>is:</w:t>
      </w:r>
    </w:p>
    <w:p w14:paraId="35205EC0" w14:textId="154752E1" w:rsidR="003946C7" w:rsidRDefault="003946C7" w:rsidP="003946C7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063A93">
        <w:t>2</w:t>
      </w:r>
      <w:r w:rsidR="00D33E79">
        <w:t xml:space="preserve"> </w:t>
      </w:r>
      <w:r w:rsidRPr="00F22B07">
        <w:t>:</w:t>
      </w:r>
      <w:r w:rsidR="00D33E79">
        <w:t xml:space="preserve"> </w:t>
      </w:r>
      <w:r w:rsidRPr="00F22B07">
        <w:t>3</w:t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B</w:t>
      </w:r>
      <w:r>
        <w:tab/>
      </w:r>
      <w:r w:rsidR="00063A93">
        <w:t>4</w:t>
      </w:r>
      <w:r w:rsidR="00D33E79">
        <w:t xml:space="preserve"> </w:t>
      </w:r>
      <w:r w:rsidRPr="00F22B07">
        <w:t>:</w:t>
      </w:r>
      <w:r w:rsidR="00D33E79">
        <w:t xml:space="preserve"> </w:t>
      </w:r>
      <w:r w:rsidR="00063A93">
        <w:t>3</w:t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C</w:t>
      </w:r>
      <w:r>
        <w:tab/>
      </w:r>
      <w:r w:rsidR="00063A93">
        <w:t>4</w:t>
      </w:r>
      <w:r w:rsidR="00D33E79">
        <w:t xml:space="preserve"> </w:t>
      </w:r>
      <w:r w:rsidRPr="00F22B07">
        <w:t>:</w:t>
      </w:r>
      <w:r w:rsidR="00D33E79">
        <w:t xml:space="preserve"> </w:t>
      </w:r>
      <w:r w:rsidRPr="00F22B07">
        <w:t>2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Pr="00BA2A87">
        <w:t>3</w:t>
      </w:r>
      <w:r w:rsidR="00D33E79">
        <w:t xml:space="preserve"> </w:t>
      </w:r>
      <w:r w:rsidRPr="00BA2A87">
        <w:t>:</w:t>
      </w:r>
      <w:r w:rsidR="00D33E79">
        <w:t xml:space="preserve"> </w:t>
      </w:r>
      <w:r w:rsidR="00063A93">
        <w:t>2</w:t>
      </w:r>
    </w:p>
    <w:p w14:paraId="35DFC298" w14:textId="77777777" w:rsidR="00067B6A" w:rsidRDefault="00067B6A" w:rsidP="00067B6A">
      <w:pPr>
        <w:pStyle w:val="Psectionresults"/>
      </w:pPr>
      <w:r w:rsidRPr="00F16CD2">
        <w:t xml:space="preserve">Multiple-choice total marks:  </w:t>
      </w:r>
      <w:r>
        <w:t>____ / 10</w:t>
      </w:r>
    </w:p>
    <w:p w14:paraId="7B0F9FCD" w14:textId="77777777" w:rsidR="003946C7" w:rsidRPr="00655B46" w:rsidRDefault="003946C7" w:rsidP="00D33E79">
      <w:pPr>
        <w:pStyle w:val="Psectionheading"/>
      </w:pPr>
      <w:r w:rsidRPr="00655B46">
        <w:t>Short answer section</w:t>
      </w:r>
    </w:p>
    <w:p w14:paraId="21728771" w14:textId="72EF3AD5" w:rsidR="003946C7" w:rsidRDefault="003946C7" w:rsidP="007B545E">
      <w:pPr>
        <w:pStyle w:val="Pquestionheadingsx1stafterhead"/>
      </w:pPr>
      <w:r w:rsidRPr="007B545E">
        <w:t>Question</w:t>
      </w:r>
      <w:r>
        <w:t xml:space="preserve"> 11</w:t>
      </w:r>
      <w:r w:rsidRPr="0003208B">
        <w:tab/>
      </w:r>
      <w:r w:rsidRPr="00106084">
        <w:rPr>
          <w:rStyle w:val="Cmarkslabel"/>
        </w:rPr>
        <w:t>3 mark</w:t>
      </w:r>
      <w:r w:rsidR="00D33E79">
        <w:rPr>
          <w:rStyle w:val="Cmarkslabel"/>
        </w:rPr>
        <w:t>s</w:t>
      </w:r>
      <w:r w:rsidR="007B545E">
        <w:rPr>
          <w:rStyle w:val="Cmarkslabel"/>
        </w:rPr>
        <w:tab/>
      </w:r>
      <w:r w:rsidR="007B545E" w:rsidRPr="0003208B">
        <w:t>[</w:t>
      </w:r>
      <w:r w:rsidR="007B545E">
        <w:t>4.3, 4.9</w:t>
      </w:r>
      <w:r w:rsidR="007B545E" w:rsidRPr="0003208B">
        <w:t>]</w:t>
      </w:r>
    </w:p>
    <w:p w14:paraId="41C2B937" w14:textId="77777777" w:rsidR="003946C7" w:rsidRDefault="003946C7" w:rsidP="003946C7">
      <w:pPr>
        <w:pStyle w:val="Pquestiontextpartsa"/>
      </w:pPr>
      <w:r w:rsidRPr="00BA2A87">
        <w:t>Use words from the list below to complete the following sentences</w:t>
      </w:r>
    </w:p>
    <w:p w14:paraId="6648518A" w14:textId="50574AEB" w:rsidR="003946C7" w:rsidRPr="007B545E" w:rsidRDefault="003946C7" w:rsidP="007B545E">
      <w:pPr>
        <w:pStyle w:val="Pquestiontextmainstem"/>
        <w:rPr>
          <w:i/>
        </w:rPr>
      </w:pPr>
      <w:r w:rsidRPr="007B545E">
        <w:rPr>
          <w:i/>
        </w:rPr>
        <w:t>add</w:t>
      </w:r>
      <w:r w:rsidRPr="007B545E">
        <w:rPr>
          <w:i/>
        </w:rPr>
        <w:tab/>
        <w:t>divide</w:t>
      </w:r>
      <w:r w:rsidRPr="007B545E">
        <w:rPr>
          <w:i/>
        </w:rPr>
        <w:tab/>
      </w:r>
      <w:r w:rsidR="007B545E">
        <w:rPr>
          <w:i/>
        </w:rPr>
        <w:tab/>
        <w:t>numerator</w:t>
      </w:r>
      <w:r w:rsidRPr="007B545E">
        <w:rPr>
          <w:i/>
        </w:rPr>
        <w:tab/>
        <w:t>recurring</w:t>
      </w:r>
      <w:r w:rsidRPr="007B545E">
        <w:rPr>
          <w:i/>
        </w:rPr>
        <w:tab/>
        <w:t>ratio</w:t>
      </w:r>
      <w:r w:rsidRPr="007B545E">
        <w:rPr>
          <w:i/>
        </w:rPr>
        <w:tab/>
      </w:r>
      <w:r w:rsidR="007B545E">
        <w:rPr>
          <w:i/>
        </w:rPr>
        <w:tab/>
        <w:t>multiply</w:t>
      </w:r>
      <w:r w:rsidR="007B545E">
        <w:rPr>
          <w:i/>
        </w:rPr>
        <w:tab/>
      </w:r>
      <w:r w:rsidR="007B545E" w:rsidRPr="007B545E">
        <w:rPr>
          <w:i/>
        </w:rPr>
        <w:t>rate</w:t>
      </w:r>
      <w:r w:rsidRPr="007B545E">
        <w:rPr>
          <w:i/>
        </w:rPr>
        <w:tab/>
        <w:t>terminating</w:t>
      </w:r>
    </w:p>
    <w:p w14:paraId="7F6CFDCF" w14:textId="77777777" w:rsidR="003946C7" w:rsidRPr="002E632A" w:rsidRDefault="003946C7" w:rsidP="003946C7">
      <w:pPr>
        <w:rPr>
          <w:rStyle w:val="Cmathsexpressions"/>
        </w:rPr>
      </w:pPr>
    </w:p>
    <w:p w14:paraId="1351F6DF" w14:textId="57C210F4" w:rsidR="003946C7" w:rsidRDefault="003946C7" w:rsidP="003946C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To write a fraction as a decimal</w:t>
      </w:r>
      <w:r w:rsidR="007B545E">
        <w:t>,</w:t>
      </w:r>
      <w:r w:rsidRPr="00106084">
        <w:t xml:space="preserve"> you</w:t>
      </w:r>
      <w:r w:rsidR="00063A93">
        <w:t xml:space="preserve"> divide</w:t>
      </w:r>
      <w:r w:rsidRPr="00106084">
        <w:t xml:space="preserve"> the </w:t>
      </w:r>
      <w:r w:rsidR="00063A93">
        <w:t>_________</w:t>
      </w:r>
      <w:r w:rsidR="007059C5">
        <w:t>__</w:t>
      </w:r>
      <w:r w:rsidR="00063A93">
        <w:t>_</w:t>
      </w:r>
      <w:r w:rsidR="00063A93" w:rsidRPr="00106084">
        <w:t xml:space="preserve"> </w:t>
      </w:r>
      <w:r w:rsidRPr="00106084">
        <w:t>by the denominator.</w:t>
      </w:r>
    </w:p>
    <w:p w14:paraId="4A78887A" w14:textId="77777777" w:rsidR="003946C7" w:rsidRDefault="003946C7" w:rsidP="003946C7">
      <w:pPr>
        <w:pStyle w:val="Pquestiontextpartsa"/>
      </w:pPr>
    </w:p>
    <w:p w14:paraId="0D188465" w14:textId="77777777" w:rsidR="003946C7" w:rsidRDefault="003946C7" w:rsidP="003946C7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A ______________ decimal </w:t>
      </w:r>
      <w:r w:rsidR="00063A93" w:rsidRPr="00063A93">
        <w:t>is one that does not keep repeating</w:t>
      </w:r>
      <w:r w:rsidRPr="00106084">
        <w:t>.</w:t>
      </w:r>
    </w:p>
    <w:p w14:paraId="009BC287" w14:textId="77777777" w:rsidR="003946C7" w:rsidRDefault="003946C7" w:rsidP="003946C7">
      <w:pPr>
        <w:pStyle w:val="Pquestiontextpartsa"/>
      </w:pPr>
    </w:p>
    <w:p w14:paraId="7282727B" w14:textId="59F173A6" w:rsidR="003946C7" w:rsidRDefault="003946C7" w:rsidP="003946C7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063A93" w:rsidRPr="00063A93">
        <w:t>To find an equivalent ratio</w:t>
      </w:r>
      <w:r w:rsidR="007B545E">
        <w:t>,</w:t>
      </w:r>
      <w:r w:rsidR="00063A93" w:rsidRPr="00063A93">
        <w:t xml:space="preserve"> you ____________ or divide both parts by the same number.</w:t>
      </w:r>
    </w:p>
    <w:p w14:paraId="116ED6CB" w14:textId="77777777" w:rsidR="003946C7" w:rsidRDefault="003946C7" w:rsidP="003946C7">
      <w:pPr>
        <w:pStyle w:val="Pquestionheadingsx"/>
      </w:pPr>
      <w:r>
        <w:t>Question 12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1]</w:t>
      </w:r>
    </w:p>
    <w:p w14:paraId="6432DD5F" w14:textId="77777777" w:rsidR="003946C7" w:rsidRPr="00BA2A87" w:rsidRDefault="003946C7" w:rsidP="003946C7">
      <w:pPr>
        <w:pStyle w:val="Pquestiontextpartsa"/>
      </w:pPr>
      <w:r w:rsidRPr="00BA2A87">
        <w:t>On the number line below draw arrow to indicate the position of</w:t>
      </w:r>
    </w:p>
    <w:p w14:paraId="0E636520" w14:textId="6B278E7B" w:rsidR="003946C7" w:rsidRDefault="003946C7" w:rsidP="003946C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063A93">
        <w:t>3.1</w:t>
      </w:r>
      <w:r w:rsidR="00A2799A">
        <w:tab/>
      </w:r>
      <w:r w:rsidR="00A2799A">
        <w:tab/>
      </w:r>
      <w:r>
        <w:tab/>
      </w:r>
      <w:r w:rsidRPr="00106084">
        <w:rPr>
          <w:rStyle w:val="Cquestionpartlabelbold"/>
        </w:rPr>
        <w:t>(b)</w:t>
      </w:r>
      <w:r w:rsidR="00AE2C8B">
        <w:rPr>
          <w:rStyle w:val="Cquestionpartlabelbold"/>
        </w:rPr>
        <w:t xml:space="preserve">  </w:t>
      </w:r>
      <w:r w:rsidRPr="00106084">
        <w:t>3.1</w:t>
      </w:r>
      <w:r w:rsidR="00063A93">
        <w:t>6</w:t>
      </w:r>
      <w:r w:rsidR="00A2799A">
        <w:tab/>
      </w:r>
      <w:r w:rsidR="00A2799A">
        <w:tab/>
      </w:r>
      <w:r w:rsidRPr="00106084">
        <w:rPr>
          <w:rStyle w:val="Cquestionpartlabelbold"/>
        </w:rPr>
        <w:t>(c)</w:t>
      </w:r>
      <w:r w:rsidR="00AE2C8B">
        <w:rPr>
          <w:rStyle w:val="Cquestionpartlabelbold"/>
        </w:rPr>
        <w:t xml:space="preserve">  </w:t>
      </w:r>
      <w:r w:rsidRPr="00106084">
        <w:t>3.0</w:t>
      </w:r>
      <w:r w:rsidR="00063A93">
        <w:t>7</w:t>
      </w:r>
    </w:p>
    <w:p w14:paraId="18BE8DB4" w14:textId="77777777" w:rsidR="00D33E79" w:rsidRDefault="00D33E79" w:rsidP="003946C7">
      <w:pPr>
        <w:pStyle w:val="Pquestiontextpartsa"/>
      </w:pPr>
    </w:p>
    <w:p w14:paraId="614EEB7C" w14:textId="77777777" w:rsidR="00D33E79" w:rsidRPr="00106084" w:rsidRDefault="00D33E79" w:rsidP="003946C7">
      <w:pPr>
        <w:pStyle w:val="Pquestiontextpartsa"/>
      </w:pPr>
    </w:p>
    <w:p w14:paraId="1C7251F6" w14:textId="4B113490" w:rsidR="00780D06" w:rsidRDefault="007059C5" w:rsidP="00D33E79">
      <w:r>
        <w:tab/>
      </w:r>
      <w:r w:rsidR="00780D06" w:rsidRPr="00D33E79">
        <w:rPr>
          <w:noProof/>
        </w:rPr>
        <w:drawing>
          <wp:inline distT="0" distB="0" distL="0" distR="0" wp14:anchorId="437BD289" wp14:editId="35A2A825">
            <wp:extent cx="4032885" cy="325616"/>
            <wp:effectExtent l="0" t="0" r="5715" b="5080"/>
            <wp:docPr id="3" name="Picture 3" descr="Macintosh HD:Users:lizwaud:Desktop:PM7_eBook:Batch 1 commenced:Artwork_CORRECTED_041016_Use this:Ch4:PM2e_07_EB_04_FB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acintosh HD:Users:lizwaud:Desktop:PM7_eBook:Batch 1 commenced:Artwork_CORRECTED_041016_Use this:Ch4:PM2e_07_EB_04_FBT_02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4545" cy="326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1A4AF5" w14:textId="77777777" w:rsidR="007059C5" w:rsidRPr="00D33E79" w:rsidRDefault="007059C5" w:rsidP="00D33E79"/>
    <w:p w14:paraId="0DBE87F9" w14:textId="68BF1751" w:rsidR="003946C7" w:rsidRDefault="003946C7" w:rsidP="003946C7">
      <w:pPr>
        <w:pStyle w:val="Pquestionheadingsx"/>
      </w:pPr>
      <w:r>
        <w:lastRenderedPageBreak/>
        <w:t>Question 13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1]</w:t>
      </w:r>
    </w:p>
    <w:p w14:paraId="61732496" w14:textId="77777777" w:rsidR="003946C7" w:rsidRPr="00BA2A87" w:rsidRDefault="003946C7" w:rsidP="003946C7">
      <w:pPr>
        <w:pStyle w:val="Pquestiontextpartsa"/>
      </w:pPr>
      <w:r w:rsidRPr="00BA2A87">
        <w:t>Write the following as decimals.</w:t>
      </w:r>
    </w:p>
    <w:p w14:paraId="3338CA76" w14:textId="0E3C8AF6" w:rsidR="003946C7" w:rsidRPr="00FA527B" w:rsidRDefault="003946C7" w:rsidP="00FA527B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9A4549" w:rsidRPr="00C0213C">
        <w:rPr>
          <w:position w:val="-24"/>
        </w:rPr>
        <w:object w:dxaOrig="1260" w:dyaOrig="620" w14:anchorId="76AFD234">
          <v:shape id="_x0000_i1036" type="#_x0000_t75" style="width:63.4pt;height:31.15pt" o:ole="" fillcolor="window">
            <v:imagedata r:id="rId34" o:title=""/>
          </v:shape>
          <o:OLEObject Type="Embed" ProgID="Equation.3" ShapeID="_x0000_i1036" DrawAspect="Content" ObjectID="_1540647331" r:id="rId35"/>
        </w:object>
      </w:r>
      <w:r w:rsidR="00D33E79">
        <w:tab/>
      </w:r>
      <w:r w:rsidR="00D33E79">
        <w:tab/>
      </w:r>
      <w:r w:rsidR="00D33E79">
        <w:tab/>
      </w:r>
      <w:r w:rsidR="00D33E79">
        <w:tab/>
      </w:r>
      <w:r w:rsidR="00D33E79">
        <w:tab/>
      </w:r>
      <w:r w:rsidRPr="00106084">
        <w:rPr>
          <w:rStyle w:val="Cquestionpartlabelbold"/>
        </w:rPr>
        <w:t>(b)</w:t>
      </w:r>
      <w:r w:rsidR="00AE2C8B">
        <w:rPr>
          <w:rStyle w:val="Cquestionpartlabelbold"/>
        </w:rPr>
        <w:t xml:space="preserve">  </w:t>
      </w:r>
      <w:r w:rsidR="009A4549" w:rsidRPr="00C0213C">
        <w:rPr>
          <w:position w:val="-24"/>
        </w:rPr>
        <w:object w:dxaOrig="1660" w:dyaOrig="620" w14:anchorId="52201072">
          <v:shape id="_x0000_i1037" type="#_x0000_t75" style="width:82.75pt;height:31.15pt" o:ole="" fillcolor="window">
            <v:imagedata r:id="rId36" o:title=""/>
          </v:shape>
          <o:OLEObject Type="Embed" ProgID="Equation.3" ShapeID="_x0000_i1037" DrawAspect="Content" ObjectID="_1540647332" r:id="rId37"/>
        </w:object>
      </w:r>
    </w:p>
    <w:p w14:paraId="24BBD43B" w14:textId="77777777" w:rsidR="003946C7" w:rsidRPr="00FA527B" w:rsidRDefault="003946C7" w:rsidP="00FA527B">
      <w:pPr>
        <w:pStyle w:val="Pquestiontextpartsa"/>
      </w:pPr>
    </w:p>
    <w:p w14:paraId="54C99A39" w14:textId="77777777" w:rsidR="003946C7" w:rsidRDefault="003946C7" w:rsidP="003946C7">
      <w:pPr>
        <w:pStyle w:val="Pquestiontextpartsa"/>
      </w:pPr>
      <w:r w:rsidRPr="00BA2A87">
        <w:rPr>
          <w:sz w:val="20"/>
          <w:szCs w:val="20"/>
        </w:rPr>
        <w:fldChar w:fldCharType="begin"/>
      </w:r>
      <w:r w:rsidRPr="00BA2A87">
        <w:rPr>
          <w:sz w:val="20"/>
          <w:szCs w:val="20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0</m:t>
            </m:r>
          </m:den>
        </m:f>
      </m:oMath>
      <w:r w:rsidRPr="00BA2A87">
        <w:rPr>
          <w:sz w:val="20"/>
          <w:szCs w:val="20"/>
        </w:rPr>
        <w:instrText xml:space="preserve"> </w:instrText>
      </w:r>
      <w:r w:rsidRPr="00BA2A87">
        <w:rPr>
          <w:sz w:val="20"/>
          <w:szCs w:val="20"/>
        </w:rPr>
        <w:fldChar w:fldCharType="end"/>
      </w:r>
    </w:p>
    <w:p w14:paraId="552E5ECA" w14:textId="77777777" w:rsidR="003946C7" w:rsidRDefault="003946C7" w:rsidP="003946C7">
      <w:pPr>
        <w:pStyle w:val="Pquestionheadingsx"/>
      </w:pPr>
      <w:r>
        <w:t>Question 14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1]</w:t>
      </w:r>
    </w:p>
    <w:p w14:paraId="6EF73C4E" w14:textId="77777777" w:rsidR="003946C7" w:rsidRDefault="003946C7" w:rsidP="003946C7">
      <w:pPr>
        <w:pStyle w:val="Pquestiontextpartsa"/>
      </w:pPr>
      <w:r w:rsidRPr="00BA2A87">
        <w:t>Write the following in order from smallest to largest.</w:t>
      </w:r>
    </w:p>
    <w:p w14:paraId="1DD15CC5" w14:textId="77777777" w:rsidR="003946C7" w:rsidRDefault="003946C7" w:rsidP="003946C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9A4549" w:rsidRPr="009A4549">
        <w:t>4.23, 4.32, 4.023</w:t>
      </w:r>
    </w:p>
    <w:p w14:paraId="609AB574" w14:textId="77777777" w:rsidR="003946C7" w:rsidRDefault="003946C7" w:rsidP="003946C7">
      <w:pPr>
        <w:pStyle w:val="Pquestiontextpartsa"/>
      </w:pPr>
    </w:p>
    <w:p w14:paraId="01BA8042" w14:textId="77777777" w:rsidR="007059C5" w:rsidRDefault="007059C5" w:rsidP="003946C7">
      <w:pPr>
        <w:pStyle w:val="Pquestiontextpartsa"/>
      </w:pPr>
    </w:p>
    <w:p w14:paraId="109E1D1D" w14:textId="618E8288" w:rsidR="003946C7" w:rsidRDefault="003946C7" w:rsidP="003946C7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9A4549" w:rsidRPr="009A4549">
        <w:t>0.0754, 0.07054, 0.00754</w:t>
      </w:r>
    </w:p>
    <w:p w14:paraId="1CCF9FCE" w14:textId="77777777" w:rsidR="003946C7" w:rsidRDefault="003946C7" w:rsidP="003946C7">
      <w:pPr>
        <w:pStyle w:val="Pquestiontextpartsa"/>
      </w:pPr>
    </w:p>
    <w:p w14:paraId="6AD722FD" w14:textId="77777777" w:rsidR="007059C5" w:rsidRPr="00BA2A87" w:rsidRDefault="007059C5" w:rsidP="003946C7">
      <w:pPr>
        <w:pStyle w:val="Pquestiontextpartsa"/>
      </w:pPr>
    </w:p>
    <w:p w14:paraId="64325323" w14:textId="1D5528BC" w:rsidR="003946C7" w:rsidRDefault="003946C7" w:rsidP="003946C7">
      <w:pPr>
        <w:pStyle w:val="Pquestionheadingsx"/>
      </w:pPr>
      <w:r>
        <w:t>Question 15</w:t>
      </w:r>
      <w:r w:rsidRPr="0003208B">
        <w:tab/>
      </w:r>
      <w:r w:rsidRPr="00106084">
        <w:rPr>
          <w:rStyle w:val="Cmarkslabel"/>
        </w:rPr>
        <w:t>1 mark</w:t>
      </w:r>
      <w:r w:rsidRPr="0003208B">
        <w:tab/>
        <w:t>[</w:t>
      </w:r>
      <w:r>
        <w:t>4</w:t>
      </w:r>
      <w:r w:rsidRPr="0003208B">
        <w:t>.1]</w:t>
      </w:r>
    </w:p>
    <w:p w14:paraId="66C2D715" w14:textId="77777777" w:rsidR="003946C7" w:rsidRDefault="003946C7" w:rsidP="003946C7">
      <w:pPr>
        <w:pStyle w:val="Pquestiontextpartsa"/>
      </w:pPr>
      <w:r w:rsidRPr="00BA2A87">
        <w:t xml:space="preserve">Using the table write in decimal form </w:t>
      </w:r>
      <w:r w:rsidR="009A4549" w:rsidRPr="009A4549">
        <w:t>4 units, 3 tenths and 2 thousandths</w:t>
      </w:r>
      <w:r w:rsidRPr="00BA2A87">
        <w:t>.</w:t>
      </w:r>
    </w:p>
    <w:tbl>
      <w:tblPr>
        <w:tblW w:w="5385" w:type="dxa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813"/>
        <w:gridCol w:w="187"/>
        <w:gridCol w:w="896"/>
        <w:gridCol w:w="1716"/>
        <w:gridCol w:w="1773"/>
      </w:tblGrid>
      <w:tr w:rsidR="007059C5" w:rsidRPr="00BA2A87" w14:paraId="59305E42" w14:textId="77777777" w:rsidTr="00F66E66">
        <w:trPr>
          <w:trHeight w:val="184"/>
        </w:trPr>
        <w:tc>
          <w:tcPr>
            <w:tcW w:w="813" w:type="dxa"/>
            <w:shd w:val="clear" w:color="auto" w:fill="auto"/>
          </w:tcPr>
          <w:p w14:paraId="26CB9E95" w14:textId="77777777" w:rsidR="007059C5" w:rsidRPr="00D27503" w:rsidRDefault="007059C5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Ones</w:t>
            </w:r>
          </w:p>
        </w:tc>
        <w:tc>
          <w:tcPr>
            <w:tcW w:w="187" w:type="dxa"/>
            <w:shd w:val="clear" w:color="auto" w:fill="auto"/>
          </w:tcPr>
          <w:p w14:paraId="6C8F92FE" w14:textId="77777777" w:rsidR="007059C5" w:rsidRPr="00935292" w:rsidRDefault="007059C5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935292"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896" w:type="dxa"/>
            <w:shd w:val="clear" w:color="auto" w:fill="auto"/>
          </w:tcPr>
          <w:p w14:paraId="5B070472" w14:textId="77777777" w:rsidR="007059C5" w:rsidRPr="00D27503" w:rsidRDefault="007059C5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Tenths</w:t>
            </w:r>
          </w:p>
        </w:tc>
        <w:tc>
          <w:tcPr>
            <w:tcW w:w="1716" w:type="dxa"/>
            <w:shd w:val="clear" w:color="auto" w:fill="auto"/>
          </w:tcPr>
          <w:p w14:paraId="37427217" w14:textId="77777777" w:rsidR="007059C5" w:rsidRPr="00D27503" w:rsidRDefault="007059C5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Hundredths</w:t>
            </w:r>
          </w:p>
        </w:tc>
        <w:tc>
          <w:tcPr>
            <w:tcW w:w="1773" w:type="dxa"/>
            <w:shd w:val="clear" w:color="auto" w:fill="auto"/>
          </w:tcPr>
          <w:p w14:paraId="0B1FACAF" w14:textId="77777777" w:rsidR="007059C5" w:rsidRPr="00D27503" w:rsidRDefault="007059C5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Thousandths</w:t>
            </w:r>
          </w:p>
        </w:tc>
      </w:tr>
      <w:tr w:rsidR="007059C5" w:rsidRPr="00BA2A87" w14:paraId="6AFCC445" w14:textId="77777777" w:rsidTr="00F66E66">
        <w:trPr>
          <w:trHeight w:val="492"/>
        </w:trPr>
        <w:tc>
          <w:tcPr>
            <w:tcW w:w="813" w:type="dxa"/>
            <w:shd w:val="clear" w:color="auto" w:fill="auto"/>
            <w:vAlign w:val="center"/>
          </w:tcPr>
          <w:p w14:paraId="2F9CFC05" w14:textId="77777777" w:rsidR="007059C5" w:rsidRPr="00BA2A87" w:rsidRDefault="007059C5" w:rsidP="00F66E66">
            <w:pPr>
              <w:pStyle w:val="Pquestiontextmainstem"/>
              <w:jc w:val="center"/>
              <w:rPr>
                <w:rFonts w:eastAsia="MS Mincho"/>
              </w:rPr>
            </w:pPr>
            <w:r w:rsidRPr="00BA2A87">
              <w:rPr>
                <w:rFonts w:eastAsia="MS Mincho"/>
              </w:rPr>
              <w:t>1</w:t>
            </w:r>
          </w:p>
        </w:tc>
        <w:tc>
          <w:tcPr>
            <w:tcW w:w="187" w:type="dxa"/>
            <w:shd w:val="clear" w:color="auto" w:fill="auto"/>
            <w:vAlign w:val="center"/>
          </w:tcPr>
          <w:p w14:paraId="347D10D4" w14:textId="77777777" w:rsidR="007059C5" w:rsidRPr="00935292" w:rsidRDefault="007059C5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935292"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896" w:type="dxa"/>
            <w:shd w:val="clear" w:color="auto" w:fill="auto"/>
          </w:tcPr>
          <w:p w14:paraId="3CFB53A8" w14:textId="77777777" w:rsidR="007059C5" w:rsidRPr="00BA2A87" w:rsidRDefault="007059C5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320" w:dyaOrig="620" w14:anchorId="25BD5C4D">
                <v:shape id="_x0000_i1038" type="#_x0000_t75" style="width:13.95pt;height:29pt" o:ole="">
                  <v:imagedata r:id="rId11" o:title=""/>
                </v:shape>
                <o:OLEObject Type="Embed" ProgID="Equation.3" ShapeID="_x0000_i1038" DrawAspect="Content" ObjectID="_1540647333" r:id="rId38"/>
              </w:object>
            </w:r>
          </w:p>
        </w:tc>
        <w:tc>
          <w:tcPr>
            <w:tcW w:w="1716" w:type="dxa"/>
            <w:shd w:val="clear" w:color="auto" w:fill="auto"/>
          </w:tcPr>
          <w:p w14:paraId="10C5282E" w14:textId="77777777" w:rsidR="007059C5" w:rsidRPr="00BA2A87" w:rsidRDefault="007059C5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440" w:dyaOrig="620" w14:anchorId="6C8AC133">
                <v:shape id="_x0000_i1039" type="#_x0000_t75" style="width:21.5pt;height:29pt" o:ole="">
                  <v:imagedata r:id="rId13" o:title=""/>
                </v:shape>
                <o:OLEObject Type="Embed" ProgID="Equation.3" ShapeID="_x0000_i1039" DrawAspect="Content" ObjectID="_1540647334" r:id="rId39"/>
              </w:object>
            </w:r>
          </w:p>
        </w:tc>
        <w:tc>
          <w:tcPr>
            <w:tcW w:w="1773" w:type="dxa"/>
            <w:shd w:val="clear" w:color="auto" w:fill="auto"/>
          </w:tcPr>
          <w:p w14:paraId="76A31F82" w14:textId="77777777" w:rsidR="007059C5" w:rsidRPr="00BA2A87" w:rsidRDefault="007059C5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560" w:dyaOrig="620" w14:anchorId="2222A974">
                <v:shape id="_x0000_i1040" type="#_x0000_t75" style="width:29pt;height:29pt" o:ole="">
                  <v:imagedata r:id="rId15" o:title=""/>
                </v:shape>
                <o:OLEObject Type="Embed" ProgID="Equation.3" ShapeID="_x0000_i1040" DrawAspect="Content" ObjectID="_1540647335" r:id="rId40"/>
              </w:object>
            </w:r>
          </w:p>
        </w:tc>
      </w:tr>
      <w:tr w:rsidR="007059C5" w:rsidRPr="00BA2A87" w14:paraId="6306F796" w14:textId="77777777" w:rsidTr="00F66E66">
        <w:trPr>
          <w:trHeight w:val="360"/>
        </w:trPr>
        <w:tc>
          <w:tcPr>
            <w:tcW w:w="813" w:type="dxa"/>
            <w:shd w:val="clear" w:color="auto" w:fill="auto"/>
          </w:tcPr>
          <w:p w14:paraId="7E02899E" w14:textId="77777777" w:rsidR="007059C5" w:rsidRPr="00BA2A87" w:rsidRDefault="007059C5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</w:p>
        </w:tc>
        <w:tc>
          <w:tcPr>
            <w:tcW w:w="187" w:type="dxa"/>
            <w:shd w:val="clear" w:color="auto" w:fill="auto"/>
          </w:tcPr>
          <w:p w14:paraId="42666AA9" w14:textId="59AEF09A" w:rsidR="007059C5" w:rsidRPr="00935292" w:rsidRDefault="00402C67" w:rsidP="00F66E66">
            <w:pPr>
              <w:jc w:val="center"/>
              <w:rPr>
                <w:rStyle w:val="Cquestionpartlabelbold"/>
                <w:rFonts w:eastAsia="MS Mincho"/>
              </w:rPr>
            </w:pPr>
            <w:r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896" w:type="dxa"/>
            <w:shd w:val="clear" w:color="auto" w:fill="auto"/>
          </w:tcPr>
          <w:p w14:paraId="6E169D66" w14:textId="77777777" w:rsidR="007059C5" w:rsidRPr="00BA2A87" w:rsidRDefault="007059C5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</w:p>
        </w:tc>
        <w:tc>
          <w:tcPr>
            <w:tcW w:w="1716" w:type="dxa"/>
            <w:shd w:val="clear" w:color="auto" w:fill="auto"/>
          </w:tcPr>
          <w:p w14:paraId="74A1413F" w14:textId="77777777" w:rsidR="007059C5" w:rsidRPr="00BA2A87" w:rsidRDefault="007059C5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</w:p>
        </w:tc>
        <w:tc>
          <w:tcPr>
            <w:tcW w:w="1773" w:type="dxa"/>
            <w:shd w:val="clear" w:color="auto" w:fill="auto"/>
          </w:tcPr>
          <w:p w14:paraId="6950FD01" w14:textId="77777777" w:rsidR="007059C5" w:rsidRPr="00BA2A87" w:rsidRDefault="007059C5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</w:p>
        </w:tc>
      </w:tr>
    </w:tbl>
    <w:p w14:paraId="24453083" w14:textId="77777777" w:rsidR="003946C7" w:rsidRDefault="003946C7" w:rsidP="003946C7">
      <w:pPr>
        <w:pStyle w:val="Pquestionheadingsx"/>
      </w:pPr>
      <w:r>
        <w:t>Question 16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</w:t>
      </w:r>
      <w:r>
        <w:t>2</w:t>
      </w:r>
      <w:r w:rsidRPr="0003208B">
        <w:t>]</w:t>
      </w:r>
    </w:p>
    <w:p w14:paraId="0FBAE6E5" w14:textId="686D589D" w:rsidR="00402C67" w:rsidRPr="00BA2A87" w:rsidRDefault="00402C67" w:rsidP="00402C67">
      <w:pPr>
        <w:pStyle w:val="Pquestiontextpartsa"/>
      </w:pPr>
      <w:r>
        <w:t>W</w:t>
      </w:r>
      <w:r w:rsidRPr="00BA2A87">
        <w:t>hich of the two numbers in bracke</w:t>
      </w:r>
      <w:r>
        <w:t>ts is the given number closer to?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3219"/>
        <w:gridCol w:w="3219"/>
        <w:gridCol w:w="3220"/>
      </w:tblGrid>
      <w:tr w:rsidR="003946C7" w:rsidRPr="00BA2A87" w14:paraId="2EA646AF" w14:textId="77777777" w:rsidTr="009A4549">
        <w:tc>
          <w:tcPr>
            <w:tcW w:w="3219" w:type="dxa"/>
          </w:tcPr>
          <w:p w14:paraId="24ACE6A1" w14:textId="77777777" w:rsidR="003946C7" w:rsidRDefault="003946C7" w:rsidP="00A90404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="009A4549" w:rsidRPr="009A4549">
              <w:t>18.642  (18.6 or 18.7)</w:t>
            </w:r>
          </w:p>
          <w:p w14:paraId="18187838" w14:textId="77777777" w:rsidR="003946C7" w:rsidRPr="00BA2A87" w:rsidRDefault="003946C7" w:rsidP="00A90404">
            <w:pPr>
              <w:rPr>
                <w:sz w:val="20"/>
              </w:rPr>
            </w:pPr>
          </w:p>
        </w:tc>
        <w:tc>
          <w:tcPr>
            <w:tcW w:w="3219" w:type="dxa"/>
          </w:tcPr>
          <w:p w14:paraId="7DC8CBFD" w14:textId="77777777" w:rsidR="003946C7" w:rsidRPr="009A4549" w:rsidRDefault="003946C7" w:rsidP="009A4549">
            <w:pPr>
              <w:pStyle w:val="Pquestiontextpartsa"/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  <w:r w:rsidR="009A4549" w:rsidRPr="009A4549">
              <w:t xml:space="preserve">0.7362  (0.73 or 0.74) </w:t>
            </w:r>
          </w:p>
        </w:tc>
        <w:tc>
          <w:tcPr>
            <w:tcW w:w="3220" w:type="dxa"/>
          </w:tcPr>
          <w:p w14:paraId="1B46AC56" w14:textId="77777777" w:rsidR="003946C7" w:rsidRPr="00106084" w:rsidRDefault="003946C7" w:rsidP="00A90404">
            <w:pPr>
              <w:pStyle w:val="Pquestiontextpartsa"/>
            </w:pPr>
            <w:r w:rsidRPr="00106084">
              <w:rPr>
                <w:rStyle w:val="Cquestionpartlabelbold"/>
              </w:rPr>
              <w:t>(c)</w:t>
            </w:r>
            <w:r w:rsidRPr="00106084">
              <w:rPr>
                <w:rStyle w:val="Cquestionpartlabelbold"/>
              </w:rPr>
              <w:tab/>
            </w:r>
            <w:r w:rsidR="009A4549" w:rsidRPr="009A4549">
              <w:t xml:space="preserve">2.095  (2.09 or 2.1) </w:t>
            </w:r>
          </w:p>
          <w:p w14:paraId="014E29CD" w14:textId="77777777" w:rsidR="003946C7" w:rsidRPr="00001719" w:rsidRDefault="003946C7" w:rsidP="00A90404">
            <w:pPr>
              <w:rPr>
                <w:rStyle w:val="CSubscript"/>
              </w:rPr>
            </w:pPr>
          </w:p>
        </w:tc>
      </w:tr>
    </w:tbl>
    <w:p w14:paraId="60CBE325" w14:textId="77777777" w:rsidR="003946C7" w:rsidRDefault="003946C7" w:rsidP="003946C7">
      <w:pPr>
        <w:pStyle w:val="Pquestiontextpartsa"/>
      </w:pPr>
    </w:p>
    <w:p w14:paraId="08D5F8AF" w14:textId="77777777" w:rsidR="003946C7" w:rsidRDefault="003946C7" w:rsidP="003946C7">
      <w:pPr>
        <w:pStyle w:val="Pquestionheadingsx"/>
      </w:pPr>
      <w:r>
        <w:t>Question 17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</w:t>
      </w:r>
      <w:r>
        <w:t>2</w:t>
      </w:r>
      <w:r w:rsidRPr="0003208B">
        <w:t>]</w:t>
      </w:r>
    </w:p>
    <w:p w14:paraId="13B1F6D1" w14:textId="77777777" w:rsidR="003946C7" w:rsidRPr="00BA2A87" w:rsidRDefault="003946C7" w:rsidP="003946C7">
      <w:pPr>
        <w:pStyle w:val="Pquestiontextpartsa"/>
      </w:pPr>
      <w:r w:rsidRPr="00BA2A87">
        <w:t>Round the following to the number of decimal places indicated in brackets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3219"/>
        <w:gridCol w:w="3219"/>
        <w:gridCol w:w="3220"/>
      </w:tblGrid>
      <w:tr w:rsidR="003946C7" w:rsidRPr="00BA2A87" w14:paraId="32DCDAF3" w14:textId="77777777" w:rsidTr="009A4549">
        <w:tc>
          <w:tcPr>
            <w:tcW w:w="3219" w:type="dxa"/>
          </w:tcPr>
          <w:p w14:paraId="54D085D1" w14:textId="41E3E818" w:rsidR="003946C7" w:rsidRDefault="003946C7" w:rsidP="00D33E79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="009A4549" w:rsidRPr="009A4549">
              <w:t>23.777 (2)</w:t>
            </w:r>
          </w:p>
          <w:p w14:paraId="728952EB" w14:textId="77777777" w:rsidR="003946C7" w:rsidRDefault="003946C7" w:rsidP="00A90404">
            <w:pPr>
              <w:rPr>
                <w:sz w:val="20"/>
              </w:rPr>
            </w:pPr>
          </w:p>
          <w:p w14:paraId="5EAA792B" w14:textId="77777777" w:rsidR="00402C67" w:rsidRPr="00BA2A87" w:rsidRDefault="00402C67" w:rsidP="00A90404">
            <w:pPr>
              <w:rPr>
                <w:sz w:val="20"/>
              </w:rPr>
            </w:pPr>
          </w:p>
        </w:tc>
        <w:tc>
          <w:tcPr>
            <w:tcW w:w="3219" w:type="dxa"/>
          </w:tcPr>
          <w:p w14:paraId="44D55C03" w14:textId="1CFEB598" w:rsidR="003946C7" w:rsidRPr="00BA2A87" w:rsidRDefault="003946C7" w:rsidP="009A4549">
            <w:pPr>
              <w:pStyle w:val="Pquestiontextpartsa"/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  <w:r w:rsidR="009A4549" w:rsidRPr="009A4549">
              <w:t xml:space="preserve">1.3387 (3) </w:t>
            </w:r>
          </w:p>
        </w:tc>
        <w:tc>
          <w:tcPr>
            <w:tcW w:w="3220" w:type="dxa"/>
          </w:tcPr>
          <w:p w14:paraId="1E0EA501" w14:textId="756774F4" w:rsidR="003946C7" w:rsidRPr="00402C67" w:rsidRDefault="003946C7" w:rsidP="00A90404">
            <w:pPr>
              <w:pStyle w:val="Pquestiontextpartsa"/>
              <w:rPr>
                <w:rStyle w:val="CSubscript"/>
                <w:vertAlign w:val="baseline"/>
              </w:rPr>
            </w:pPr>
            <w:r w:rsidRPr="00106084">
              <w:rPr>
                <w:rStyle w:val="Cquestionpartlabelbold"/>
              </w:rPr>
              <w:t>(c)</w:t>
            </w:r>
            <w:r w:rsidRPr="00106084">
              <w:rPr>
                <w:rStyle w:val="Cquestionpartlabelbold"/>
              </w:rPr>
              <w:tab/>
            </w:r>
            <w:r w:rsidR="009A4549" w:rsidRPr="009A4549">
              <w:t>23.749  (1)</w:t>
            </w:r>
          </w:p>
        </w:tc>
      </w:tr>
    </w:tbl>
    <w:p w14:paraId="62DAC13B" w14:textId="07190018" w:rsidR="003946C7" w:rsidRDefault="00D33E79" w:rsidP="003946C7">
      <w:pPr>
        <w:pStyle w:val="Pquestionheadingsx"/>
      </w:pPr>
      <w:r>
        <w:t>Question 18</w:t>
      </w:r>
      <w:r w:rsidR="003946C7" w:rsidRPr="0003208B">
        <w:tab/>
      </w:r>
      <w:r w:rsidR="003946C7" w:rsidRPr="00106084">
        <w:rPr>
          <w:rStyle w:val="Cmarkslabel"/>
        </w:rPr>
        <w:t>2 marks</w:t>
      </w:r>
      <w:r w:rsidR="003946C7" w:rsidRPr="0003208B">
        <w:tab/>
        <w:t>[</w:t>
      </w:r>
      <w:r w:rsidR="003946C7">
        <w:t>4</w:t>
      </w:r>
      <w:r w:rsidR="003946C7" w:rsidRPr="0003208B">
        <w:t>.</w:t>
      </w:r>
      <w:r w:rsidR="003946C7">
        <w:t>4</w:t>
      </w:r>
      <w:r w:rsidR="003946C7" w:rsidRPr="0003208B">
        <w:t>]</w:t>
      </w:r>
    </w:p>
    <w:p w14:paraId="7D33E75F" w14:textId="77777777" w:rsidR="003946C7" w:rsidRPr="00BA2A87" w:rsidRDefault="003946C7" w:rsidP="003946C7">
      <w:pPr>
        <w:pStyle w:val="Pquestiontextpartsa"/>
      </w:pPr>
      <w:r w:rsidRPr="00BA2A87">
        <w:t>Calculate the following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678"/>
        <w:gridCol w:w="3220"/>
      </w:tblGrid>
      <w:tr w:rsidR="003946C7" w:rsidRPr="00BA2A87" w14:paraId="6EA604DF" w14:textId="77777777" w:rsidTr="00560B6F">
        <w:trPr>
          <w:trHeight w:val="466"/>
        </w:trPr>
        <w:tc>
          <w:tcPr>
            <w:tcW w:w="4678" w:type="dxa"/>
          </w:tcPr>
          <w:p w14:paraId="4B4019C7" w14:textId="77777777" w:rsidR="003946C7" w:rsidRPr="00BA2A87" w:rsidRDefault="003946C7" w:rsidP="00A90404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="00560B6F" w:rsidRPr="00560B6F">
              <w:t>3.4 + 3.58</w:t>
            </w:r>
          </w:p>
          <w:p w14:paraId="7529C147" w14:textId="77777777" w:rsidR="003946C7" w:rsidRDefault="003946C7" w:rsidP="00FA527B">
            <w:pPr>
              <w:pStyle w:val="Pquestiontextmainstem"/>
            </w:pPr>
          </w:p>
          <w:p w14:paraId="5DE8C6C3" w14:textId="77777777" w:rsidR="003946C7" w:rsidRDefault="003946C7" w:rsidP="00FA527B">
            <w:pPr>
              <w:pStyle w:val="Pquestiontextmainstem"/>
            </w:pPr>
          </w:p>
          <w:p w14:paraId="3332911F" w14:textId="77777777" w:rsidR="00D33E79" w:rsidRDefault="00D33E79" w:rsidP="00FA527B">
            <w:pPr>
              <w:pStyle w:val="Pquestiontextmainstem"/>
            </w:pPr>
          </w:p>
          <w:p w14:paraId="0C7F31AC" w14:textId="77777777" w:rsidR="003946C7" w:rsidRPr="00BA2A87" w:rsidRDefault="003946C7" w:rsidP="00A90404">
            <w:pPr>
              <w:tabs>
                <w:tab w:val="left" w:pos="597"/>
                <w:tab w:val="left" w:pos="1310"/>
              </w:tabs>
              <w:rPr>
                <w:sz w:val="20"/>
              </w:rPr>
            </w:pPr>
          </w:p>
        </w:tc>
        <w:tc>
          <w:tcPr>
            <w:tcW w:w="3220" w:type="dxa"/>
          </w:tcPr>
          <w:p w14:paraId="06A15833" w14:textId="153C6526" w:rsidR="003946C7" w:rsidRDefault="003946C7" w:rsidP="00A90404">
            <w:pPr>
              <w:pStyle w:val="Pquestiontextpartsa"/>
            </w:pPr>
            <w:r w:rsidRPr="006A063D">
              <w:rPr>
                <w:rStyle w:val="Cquestionpartlabelbold"/>
              </w:rPr>
              <w:t>(b)</w:t>
            </w:r>
            <w:r w:rsidRPr="006A063D">
              <w:rPr>
                <w:rStyle w:val="Cquestionpartlabelbold"/>
              </w:rPr>
              <w:tab/>
            </w:r>
            <w:r w:rsidR="00560B6F" w:rsidRPr="00560B6F">
              <w:t>5 + 0.3</w:t>
            </w:r>
            <w:r w:rsidR="00B77048">
              <w:t xml:space="preserve"> </w:t>
            </w:r>
            <w:r w:rsidR="00560B6F" w:rsidRPr="00560B6F">
              <w:t>+ 4.65</w:t>
            </w:r>
          </w:p>
          <w:p w14:paraId="76C13F4B" w14:textId="77777777" w:rsidR="003946C7" w:rsidRPr="00BA2A87" w:rsidRDefault="003946C7" w:rsidP="00A90404">
            <w:pPr>
              <w:tabs>
                <w:tab w:val="left" w:pos="597"/>
              </w:tabs>
              <w:rPr>
                <w:sz w:val="20"/>
              </w:rPr>
            </w:pPr>
            <w:r w:rsidRPr="00BA2A87">
              <w:rPr>
                <w:sz w:val="20"/>
              </w:rPr>
              <w:fldChar w:fldCharType="begin"/>
            </w:r>
            <w:r w:rsidRPr="00BA2A87">
              <w:rPr>
                <w:sz w:val="2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 xml:space="preserve">   2 3 .4      -</m:t>
              </m:r>
            </m:oMath>
            <w:r w:rsidRPr="00BA2A87">
              <w:rPr>
                <w:sz w:val="20"/>
              </w:rPr>
              <w:instrText xml:space="preserve"> </w:instrText>
            </w:r>
            <w:r w:rsidRPr="00BA2A87">
              <w:rPr>
                <w:sz w:val="20"/>
              </w:rPr>
              <w:fldChar w:fldCharType="end"/>
            </w:r>
          </w:p>
        </w:tc>
      </w:tr>
    </w:tbl>
    <w:p w14:paraId="75A98FFF" w14:textId="77777777" w:rsidR="00D33E79" w:rsidRDefault="00D33E79" w:rsidP="00D33E79">
      <w:pPr>
        <w:pStyle w:val="Pquestionheadingsx"/>
      </w:pPr>
      <w:r>
        <w:lastRenderedPageBreak/>
        <w:t>Question 19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</w:t>
      </w:r>
      <w:r>
        <w:t>4</w:t>
      </w:r>
      <w:r w:rsidRPr="0003208B">
        <w:t>]</w:t>
      </w:r>
    </w:p>
    <w:p w14:paraId="40BFCD87" w14:textId="50EFF201" w:rsidR="00D33E79" w:rsidRPr="00BA2A87" w:rsidRDefault="00D33E79" w:rsidP="00D33E79">
      <w:pPr>
        <w:pStyle w:val="Pquestiontextpartsa"/>
      </w:pPr>
      <w:r w:rsidRPr="00BA2A87">
        <w:t>Calculate the following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678"/>
        <w:gridCol w:w="3220"/>
      </w:tblGrid>
      <w:tr w:rsidR="00D33E79" w:rsidRPr="00BA2A87" w14:paraId="5DE03049" w14:textId="77777777" w:rsidTr="006D2C16">
        <w:tc>
          <w:tcPr>
            <w:tcW w:w="4678" w:type="dxa"/>
          </w:tcPr>
          <w:p w14:paraId="193C86B1" w14:textId="2593A70C" w:rsidR="00D33E79" w:rsidRDefault="00D33E79" w:rsidP="006D2C16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>
              <w:t>5.785 –</w:t>
            </w:r>
            <w:r w:rsidRPr="00106084">
              <w:t xml:space="preserve"> </w:t>
            </w:r>
            <w:r>
              <w:t>0.</w:t>
            </w:r>
            <w:r w:rsidR="00A2799A">
              <w:t>234</w:t>
            </w:r>
          </w:p>
          <w:p w14:paraId="4207F530" w14:textId="77777777" w:rsidR="00D33E79" w:rsidRDefault="00D33E79" w:rsidP="006D2C16">
            <w:pPr>
              <w:pStyle w:val="Pquestiontextpartsa"/>
            </w:pPr>
          </w:p>
          <w:p w14:paraId="465617D1" w14:textId="77777777" w:rsidR="00D33E79" w:rsidRDefault="00D33E79" w:rsidP="006D2C16">
            <w:pPr>
              <w:pStyle w:val="Pquestiontextpartsa"/>
            </w:pPr>
          </w:p>
          <w:p w14:paraId="6FDC7D8C" w14:textId="77777777" w:rsidR="00D33E79" w:rsidRPr="00BA2A87" w:rsidRDefault="00D33E79" w:rsidP="006D2C16">
            <w:pPr>
              <w:pStyle w:val="Pquestiontextpartsa"/>
            </w:pPr>
          </w:p>
        </w:tc>
        <w:tc>
          <w:tcPr>
            <w:tcW w:w="3220" w:type="dxa"/>
          </w:tcPr>
          <w:p w14:paraId="78C94EC7" w14:textId="7F06F142" w:rsidR="00D33E79" w:rsidRPr="00BA2A87" w:rsidRDefault="00D33E79" w:rsidP="00D33E79">
            <w:pPr>
              <w:pStyle w:val="Pquestiontextpartsa"/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  <w:r>
              <w:t>23.4 – 2.75</w:t>
            </w:r>
          </w:p>
        </w:tc>
      </w:tr>
    </w:tbl>
    <w:p w14:paraId="4BD09659" w14:textId="77777777" w:rsidR="003946C7" w:rsidRDefault="003946C7" w:rsidP="003946C7">
      <w:pPr>
        <w:pStyle w:val="Pquestionheadingsx"/>
      </w:pPr>
      <w:r>
        <w:t>Question 20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</w:t>
      </w:r>
      <w:r>
        <w:t>5</w:t>
      </w:r>
      <w:r w:rsidRPr="0003208B">
        <w:t>]</w:t>
      </w:r>
    </w:p>
    <w:p w14:paraId="1C24B511" w14:textId="77777777" w:rsidR="003946C7" w:rsidRPr="00BA2A87" w:rsidRDefault="003946C7" w:rsidP="003946C7">
      <w:pPr>
        <w:pStyle w:val="Pquestiontextpartsa"/>
      </w:pPr>
      <w:r w:rsidRPr="00BA2A87">
        <w:t>Calculate the following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3219"/>
        <w:gridCol w:w="3219"/>
        <w:gridCol w:w="3220"/>
      </w:tblGrid>
      <w:tr w:rsidR="003946C7" w:rsidRPr="00BA2A87" w14:paraId="329C07D7" w14:textId="77777777" w:rsidTr="00400703">
        <w:trPr>
          <w:trHeight w:val="1206"/>
        </w:trPr>
        <w:tc>
          <w:tcPr>
            <w:tcW w:w="3219" w:type="dxa"/>
          </w:tcPr>
          <w:p w14:paraId="6DE18F21" w14:textId="4555A11A" w:rsidR="003946C7" w:rsidRPr="00BA2A87" w:rsidRDefault="003946C7" w:rsidP="00A90404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="00560B6F" w:rsidRPr="00560B6F">
              <w:t>34.65 × 100</w:t>
            </w:r>
          </w:p>
        </w:tc>
        <w:tc>
          <w:tcPr>
            <w:tcW w:w="3219" w:type="dxa"/>
          </w:tcPr>
          <w:p w14:paraId="013CD8C2" w14:textId="77777777" w:rsidR="003946C7" w:rsidRPr="00BA2A87" w:rsidRDefault="003946C7" w:rsidP="00A90404">
            <w:pPr>
              <w:pStyle w:val="Pquestiontextpartsa"/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  <w:r w:rsidR="00560B6F" w:rsidRPr="00560B6F">
              <w:t>0.6723 × 1000</w:t>
            </w:r>
          </w:p>
        </w:tc>
        <w:tc>
          <w:tcPr>
            <w:tcW w:w="3220" w:type="dxa"/>
          </w:tcPr>
          <w:p w14:paraId="6D99714A" w14:textId="31DB4E3F" w:rsidR="003946C7" w:rsidRPr="00400703" w:rsidRDefault="003946C7" w:rsidP="00400703">
            <w:pPr>
              <w:pStyle w:val="Pquestiontextpartsa"/>
            </w:pPr>
            <w:r w:rsidRPr="00106084">
              <w:rPr>
                <w:rStyle w:val="Cquestionpartlabelbold"/>
              </w:rPr>
              <w:t>(c)</w:t>
            </w:r>
            <w:r w:rsidRPr="00106084">
              <w:rPr>
                <w:rStyle w:val="Cquestionpartlabelbold"/>
              </w:rPr>
              <w:tab/>
            </w:r>
            <w:r w:rsidR="00560B6F" w:rsidRPr="00FA527B">
              <w:t>8.3 × 4</w:t>
            </w:r>
          </w:p>
        </w:tc>
      </w:tr>
    </w:tbl>
    <w:p w14:paraId="4DCEEF1C" w14:textId="21B90FBD" w:rsidR="003946C7" w:rsidRDefault="003946C7" w:rsidP="003946C7">
      <w:pPr>
        <w:pStyle w:val="Pquestionheadingsx"/>
      </w:pPr>
      <w:r>
        <w:t>Question 21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</w:t>
      </w:r>
      <w:r w:rsidR="00402C67">
        <w:t>5</w:t>
      </w:r>
      <w:r w:rsidRPr="0003208B">
        <w:t>]</w:t>
      </w:r>
    </w:p>
    <w:p w14:paraId="16B7D75F" w14:textId="77777777" w:rsidR="003946C7" w:rsidRPr="00BA2A87" w:rsidRDefault="003946C7" w:rsidP="003946C7">
      <w:pPr>
        <w:pStyle w:val="Pquestiontextpartsa"/>
      </w:pPr>
      <w:r w:rsidRPr="00BA2A87">
        <w:t>Calculate the following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786"/>
        <w:gridCol w:w="3820"/>
      </w:tblGrid>
      <w:tr w:rsidR="003946C7" w:rsidRPr="00BA2A87" w14:paraId="2A30785B" w14:textId="77777777" w:rsidTr="00400703">
        <w:trPr>
          <w:trHeight w:val="2230"/>
        </w:trPr>
        <w:tc>
          <w:tcPr>
            <w:tcW w:w="4786" w:type="dxa"/>
          </w:tcPr>
          <w:p w14:paraId="110FF9FB" w14:textId="344B9CE6" w:rsidR="003946C7" w:rsidRPr="00400703" w:rsidRDefault="003946C7" w:rsidP="00400703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="00560B6F" w:rsidRPr="00560B6F">
              <w:t>1.8 × 200</w:t>
            </w:r>
            <w:r w:rsidR="00560B6F">
              <w:br/>
            </w:r>
            <w:r w:rsidR="00560B6F">
              <w:br/>
            </w:r>
            <w:r w:rsidR="00560B6F" w:rsidRPr="00560B6F">
              <w:t>= 1.8 × 2</w:t>
            </w:r>
            <w:r w:rsidR="00A2799A">
              <w:t xml:space="preserve"> </w:t>
            </w:r>
            <w:r w:rsidR="00560B6F" w:rsidRPr="00560B6F">
              <w:t xml:space="preserve">× </w:t>
            </w:r>
            <w:r w:rsidR="00A2799A">
              <w:t>__________</w:t>
            </w:r>
            <w:r w:rsidR="00560B6F">
              <w:br/>
            </w:r>
            <w:r w:rsidR="00560B6F">
              <w:br/>
            </w:r>
            <w:r w:rsidR="00560B6F" w:rsidRPr="00560B6F">
              <w:t xml:space="preserve">= </w:t>
            </w:r>
            <w:r w:rsidR="00A2799A">
              <w:t>__________</w:t>
            </w:r>
            <w:r w:rsidR="00560B6F" w:rsidRPr="00560B6F">
              <w:t>× 100</w:t>
            </w:r>
            <w:r w:rsidR="00A2799A">
              <w:br/>
            </w:r>
            <w:r w:rsidR="00A2799A">
              <w:br/>
            </w:r>
            <w:r w:rsidR="00A2799A" w:rsidRPr="00560B6F">
              <w:t>=</w:t>
            </w:r>
            <w:r w:rsidR="00A2799A">
              <w:t xml:space="preserve"> __________</w:t>
            </w:r>
          </w:p>
        </w:tc>
        <w:tc>
          <w:tcPr>
            <w:tcW w:w="3820" w:type="dxa"/>
          </w:tcPr>
          <w:p w14:paraId="2CF5C5A9" w14:textId="0112309A" w:rsidR="00560B6F" w:rsidRPr="00560B6F" w:rsidRDefault="003946C7" w:rsidP="00560B6F">
            <w:pPr>
              <w:pStyle w:val="Pquestiontextpartsa"/>
            </w:pPr>
            <w:r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="00560B6F" w:rsidRPr="00560B6F">
              <w:t>0.3</w:t>
            </w:r>
            <w:r w:rsidR="00400703">
              <w:t xml:space="preserve"> </w:t>
            </w:r>
            <w:r w:rsidR="00560B6F" w:rsidRPr="00560B6F">
              <w:t>× 0.6</w:t>
            </w:r>
            <w:r w:rsidR="00560B6F">
              <w:br/>
            </w:r>
            <w:r w:rsidR="00A2799A">
              <w:br/>
            </w:r>
            <w:r w:rsidR="00560B6F">
              <w:br/>
            </w:r>
            <w:r w:rsidR="00560B6F" w:rsidRPr="00560B6F">
              <w:t>(3 × 6 = _______)</w:t>
            </w:r>
          </w:p>
          <w:p w14:paraId="19248C8B" w14:textId="53CEE3EB" w:rsidR="003946C7" w:rsidRPr="00400703" w:rsidRDefault="00A2799A" w:rsidP="00400703">
            <w:pPr>
              <w:pStyle w:val="Pquestiontextpartsa"/>
            </w:pPr>
            <w:r>
              <w:br/>
            </w:r>
            <w:r w:rsidR="00402C67" w:rsidRPr="00560B6F">
              <w:t>0.3</w:t>
            </w:r>
            <w:r w:rsidR="00400703">
              <w:t xml:space="preserve"> </w:t>
            </w:r>
            <w:r w:rsidR="00402C67" w:rsidRPr="00560B6F">
              <w:t>× 0.6</w:t>
            </w:r>
            <w:r w:rsidR="00402C67">
              <w:t xml:space="preserve"> </w:t>
            </w:r>
            <w:r w:rsidRPr="00560B6F">
              <w:t>=</w:t>
            </w:r>
            <w:r>
              <w:t xml:space="preserve"> </w:t>
            </w:r>
            <w:r w:rsidR="00402C67">
              <w:t>__________</w:t>
            </w:r>
            <w:r w:rsidR="00560B6F" w:rsidRPr="00560B6F">
              <w:tab/>
            </w:r>
          </w:p>
        </w:tc>
      </w:tr>
    </w:tbl>
    <w:p w14:paraId="2085F5F4" w14:textId="77777777" w:rsidR="003946C7" w:rsidRDefault="003946C7" w:rsidP="003946C7">
      <w:pPr>
        <w:pStyle w:val="Pquestionheadingsx"/>
      </w:pPr>
      <w:r>
        <w:t>Question 22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</w:t>
      </w:r>
      <w:r>
        <w:t>6</w:t>
      </w:r>
      <w:r w:rsidRPr="0003208B">
        <w:t>]</w:t>
      </w:r>
    </w:p>
    <w:p w14:paraId="4E3962A3" w14:textId="77777777" w:rsidR="003946C7" w:rsidRPr="00BA2A87" w:rsidRDefault="003946C7" w:rsidP="003946C7">
      <w:pPr>
        <w:pStyle w:val="Pquestiontextpartsa"/>
      </w:pPr>
      <w:r w:rsidRPr="00BA2A87">
        <w:t>Calculate the following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3219"/>
        <w:gridCol w:w="3219"/>
        <w:gridCol w:w="3220"/>
      </w:tblGrid>
      <w:tr w:rsidR="003946C7" w:rsidRPr="00BA2A87" w14:paraId="1618E509" w14:textId="77777777" w:rsidTr="00A90404">
        <w:trPr>
          <w:trHeight w:val="1139"/>
        </w:trPr>
        <w:tc>
          <w:tcPr>
            <w:tcW w:w="3219" w:type="dxa"/>
          </w:tcPr>
          <w:p w14:paraId="6893F059" w14:textId="224A5600" w:rsidR="003946C7" w:rsidRPr="00BA2A87" w:rsidRDefault="003946C7" w:rsidP="00776779">
            <w:pPr>
              <w:pStyle w:val="Pquestiontextpartsa"/>
              <w:rPr>
                <w:sz w:val="20"/>
              </w:rPr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="00D33E79">
              <w:t>27</w:t>
            </w:r>
            <w:r w:rsidRPr="00106084">
              <w:t>.</w:t>
            </w:r>
            <w:r w:rsidR="00D33E79">
              <w:t>48</w:t>
            </w:r>
            <w:r w:rsidRPr="00106084">
              <w:t xml:space="preserve"> ÷ 10</w:t>
            </w:r>
            <w:r w:rsidR="00776779">
              <w:t xml:space="preserve"> = ___________</w:t>
            </w:r>
            <w:r>
              <w:br/>
            </w:r>
          </w:p>
        </w:tc>
        <w:tc>
          <w:tcPr>
            <w:tcW w:w="3219" w:type="dxa"/>
          </w:tcPr>
          <w:p w14:paraId="0E787514" w14:textId="7C19C15C" w:rsidR="003946C7" w:rsidRDefault="003946C7" w:rsidP="00A90404">
            <w:pPr>
              <w:pStyle w:val="Pquestiontextpartsa"/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  <w:r w:rsidR="00D33E79">
              <w:t>8.12</w:t>
            </w:r>
            <w:r w:rsidR="00A2799A">
              <w:t xml:space="preserve"> </w:t>
            </w:r>
            <w:r w:rsidRPr="00106084">
              <w:t>÷ 100</w:t>
            </w:r>
            <w:r w:rsidR="00776779">
              <w:t xml:space="preserve"> = ___________</w:t>
            </w:r>
          </w:p>
          <w:p w14:paraId="3E304593" w14:textId="77777777" w:rsidR="003946C7" w:rsidRPr="00BA2A87" w:rsidRDefault="003946C7" w:rsidP="00A90404">
            <w:pPr>
              <w:rPr>
                <w:sz w:val="20"/>
              </w:rPr>
            </w:pPr>
          </w:p>
        </w:tc>
        <w:tc>
          <w:tcPr>
            <w:tcW w:w="3220" w:type="dxa"/>
          </w:tcPr>
          <w:p w14:paraId="5CE9F2EA" w14:textId="696CB104" w:rsidR="00D33E79" w:rsidRPr="00BA2A87" w:rsidRDefault="003946C7" w:rsidP="00776779">
            <w:pPr>
              <w:pStyle w:val="Pquestiontextpartsa"/>
            </w:pPr>
            <w:r w:rsidRPr="00106084">
              <w:rPr>
                <w:rStyle w:val="Cquestionpartlabelbold"/>
              </w:rPr>
              <w:t>(c)</w:t>
            </w:r>
            <w:r w:rsidRPr="00106084">
              <w:rPr>
                <w:rStyle w:val="Cquestionpartlabelbold"/>
              </w:rPr>
              <w:tab/>
            </w:r>
            <w:r w:rsidRPr="00106084">
              <w:t>2</w:t>
            </w:r>
            <w:r w:rsidR="00D33E79">
              <w:t>2</w:t>
            </w:r>
            <w:r w:rsidRPr="00106084">
              <w:t>.</w:t>
            </w:r>
            <w:r w:rsidR="00D33E79">
              <w:t>4</w:t>
            </w:r>
            <w:r w:rsidRPr="00106084">
              <w:t xml:space="preserve"> ÷ 4</w:t>
            </w:r>
            <w:r w:rsidR="00776779">
              <w:t xml:space="preserve"> = ___________</w:t>
            </w:r>
            <w:r>
              <w:br/>
            </w:r>
            <w:r>
              <w:br/>
            </w:r>
            <w:r w:rsidR="00776779" w:rsidRPr="00776779">
              <w:rPr>
                <w:position w:val="-16"/>
              </w:rPr>
              <w:object w:dxaOrig="740" w:dyaOrig="680" w14:anchorId="5FFD75EB">
                <v:shape id="_x0000_i1041" type="#_x0000_t75" style="width:36.55pt;height:33.3pt" o:ole="">
                  <v:imagedata r:id="rId41" o:title=""/>
                </v:shape>
                <o:OLEObject Type="Embed" ProgID="Equation.DSMT4" ShapeID="_x0000_i1041" DrawAspect="Content" ObjectID="_1540647336" r:id="rId42"/>
              </w:object>
            </w:r>
          </w:p>
        </w:tc>
      </w:tr>
    </w:tbl>
    <w:p w14:paraId="54173E92" w14:textId="77777777" w:rsidR="003946C7" w:rsidRPr="00BA2A87" w:rsidRDefault="003946C7" w:rsidP="003946C7">
      <w:pPr>
        <w:pStyle w:val="Pquestiontextpartsa"/>
      </w:pPr>
    </w:p>
    <w:p w14:paraId="1AC838A3" w14:textId="77777777" w:rsidR="003946C7" w:rsidRDefault="003946C7" w:rsidP="003946C7">
      <w:pPr>
        <w:pStyle w:val="Pquestionheadingsx"/>
      </w:pPr>
      <w:r>
        <w:t>Question 23</w:t>
      </w:r>
      <w:r w:rsidRPr="0003208B">
        <w:tab/>
      </w:r>
      <w:r w:rsidRPr="00106084">
        <w:rPr>
          <w:rStyle w:val="Cmarkslabel"/>
        </w:rPr>
        <w:t>6 marks</w:t>
      </w:r>
      <w:r w:rsidRPr="0003208B">
        <w:tab/>
        <w:t>[</w:t>
      </w:r>
      <w:r>
        <w:t>4</w:t>
      </w:r>
      <w:r w:rsidRPr="0003208B">
        <w:t>.</w:t>
      </w:r>
      <w:r>
        <w:t>7</w:t>
      </w:r>
      <w:r w:rsidRPr="0003208B">
        <w:t>]</w:t>
      </w:r>
    </w:p>
    <w:p w14:paraId="0E3197A4" w14:textId="09CFD44D" w:rsidR="003946C7" w:rsidRDefault="003946C7" w:rsidP="003946C7">
      <w:pPr>
        <w:pStyle w:val="Pquestiontextpartsa"/>
      </w:pPr>
      <w:r w:rsidRPr="00BA2A87">
        <w:t>Complete the table</w:t>
      </w:r>
      <w:r w:rsidR="00776779">
        <w:t>.</w:t>
      </w:r>
    </w:p>
    <w:p w14:paraId="6B3F1B81" w14:textId="77777777" w:rsidR="00776779" w:rsidRPr="00BA2A87" w:rsidRDefault="00776779" w:rsidP="003946C7">
      <w:pPr>
        <w:pStyle w:val="Pquestiontextpartsa"/>
      </w:pP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2835"/>
        <w:gridCol w:w="2835"/>
        <w:gridCol w:w="2835"/>
      </w:tblGrid>
      <w:tr w:rsidR="00776779" w:rsidRPr="00BA2A87" w14:paraId="207921A9" w14:textId="77777777" w:rsidTr="00F66E66">
        <w:trPr>
          <w:trHeight w:val="481"/>
        </w:trPr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76949D83" w14:textId="77777777" w:rsidR="00776779" w:rsidRPr="003E078F" w:rsidRDefault="00776779" w:rsidP="00F66E66">
            <w:pPr>
              <w:pStyle w:val="Ptabletext"/>
              <w:rPr>
                <w:rStyle w:val="Cquestionpartlabelbold"/>
              </w:rPr>
            </w:pPr>
            <w:r w:rsidRPr="003E078F">
              <w:rPr>
                <w:rStyle w:val="Cquestionpartlabelbold"/>
              </w:rPr>
              <w:t>Fraction (simplest form)</w:t>
            </w: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3E6BA4F3" w14:textId="77777777" w:rsidR="00776779" w:rsidRPr="003E078F" w:rsidRDefault="00776779" w:rsidP="00F66E66">
            <w:pPr>
              <w:pStyle w:val="Ptabletext"/>
              <w:rPr>
                <w:rStyle w:val="Cquestionpartlabelbold"/>
              </w:rPr>
            </w:pPr>
            <w:r w:rsidRPr="003E078F">
              <w:rPr>
                <w:rStyle w:val="Cquestionpartlabelbold"/>
              </w:rPr>
              <w:t>Decimal</w:t>
            </w: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42A3C995" w14:textId="77777777" w:rsidR="00776779" w:rsidRPr="003E078F" w:rsidRDefault="00776779" w:rsidP="00F66E66">
            <w:pPr>
              <w:pStyle w:val="Ptabletext"/>
              <w:rPr>
                <w:rStyle w:val="Cquestionpartlabelbold"/>
              </w:rPr>
            </w:pPr>
            <w:r w:rsidRPr="003E078F">
              <w:rPr>
                <w:rStyle w:val="Cquestionpartlabelbold"/>
              </w:rPr>
              <w:t>Percentage</w:t>
            </w:r>
          </w:p>
        </w:tc>
      </w:tr>
      <w:tr w:rsidR="00776779" w:rsidRPr="00BA2A87" w14:paraId="06A65CEF" w14:textId="77777777" w:rsidTr="00F66E66">
        <w:trPr>
          <w:cantSplit/>
          <w:trHeight w:val="620"/>
        </w:trPr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620D23A3" w14:textId="77777777" w:rsidR="00776779" w:rsidRPr="00BA2A87" w:rsidRDefault="00776779" w:rsidP="00F66E66">
            <w:pPr>
              <w:pStyle w:val="Ptabletext"/>
              <w:rPr>
                <w:b/>
              </w:rPr>
            </w:pPr>
            <w:r w:rsidRPr="00BF347D">
              <w:rPr>
                <w:position w:val="-24"/>
              </w:rPr>
              <w:object w:dxaOrig="320" w:dyaOrig="620" w14:anchorId="05E7E6D1">
                <v:shape id="_x0000_i1042" type="#_x0000_t75" style="width:16.1pt;height:31.15pt" o:ole="">
                  <v:imagedata r:id="rId43" o:title=""/>
                </v:shape>
                <o:OLEObject Type="Embed" ProgID="Equation.DSMT4" ShapeID="_x0000_i1042" DrawAspect="Content" ObjectID="_1540647337" r:id="rId44"/>
              </w:object>
            </w: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2D1D1CDA" w14:textId="77777777" w:rsidR="00776779" w:rsidRPr="009B0069" w:rsidRDefault="00776779" w:rsidP="00F66E66">
            <w:pPr>
              <w:pStyle w:val="Ptabletext"/>
            </w:pPr>
            <w:r w:rsidRPr="00BA2A87">
              <w:t>0.1</w:t>
            </w: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50E89B9B" w14:textId="77777777" w:rsidR="00776779" w:rsidRPr="00BA2A87" w:rsidRDefault="00776779" w:rsidP="00F66E66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776779" w:rsidRPr="00BA2A87" w14:paraId="46E1F5F3" w14:textId="77777777" w:rsidTr="00F66E66">
        <w:trPr>
          <w:cantSplit/>
          <w:trHeight w:val="620"/>
        </w:trPr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3747E536" w14:textId="77777777" w:rsidR="00776779" w:rsidRPr="00BA2A87" w:rsidRDefault="00776779" w:rsidP="00F66E66">
            <w:pPr>
              <w:pStyle w:val="Ptabletext"/>
              <w:rPr>
                <w:b/>
              </w:rPr>
            </w:pPr>
            <w:r w:rsidRPr="00BF347D">
              <w:rPr>
                <w:position w:val="-24"/>
              </w:rPr>
              <w:object w:dxaOrig="240" w:dyaOrig="620" w14:anchorId="2C8E90C8">
                <v:shape id="_x0000_i1043" type="#_x0000_t75" style="width:11.8pt;height:31.15pt" o:ole="">
                  <v:imagedata r:id="rId45" o:title=""/>
                </v:shape>
                <o:OLEObject Type="Embed" ProgID="Equation.DSMT4" ShapeID="_x0000_i1043" DrawAspect="Content" ObjectID="_1540647338" r:id="rId46"/>
              </w:object>
            </w: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5C311EC9" w14:textId="77777777" w:rsidR="00776779" w:rsidRDefault="00776779" w:rsidP="00F66E66">
            <w:pPr>
              <w:pStyle w:val="Ptabletext"/>
            </w:pPr>
          </w:p>
          <w:p w14:paraId="6376DA83" w14:textId="77777777" w:rsidR="00776779" w:rsidRPr="00BA2A87" w:rsidRDefault="00776779" w:rsidP="00F66E66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61A9B718" w14:textId="77777777" w:rsidR="00776779" w:rsidRPr="00BA2A87" w:rsidRDefault="00776779" w:rsidP="00F66E66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776779" w:rsidRPr="00BA2A87" w14:paraId="2D1A02C6" w14:textId="77777777" w:rsidTr="00F66E66">
        <w:trPr>
          <w:cantSplit/>
          <w:trHeight w:val="620"/>
        </w:trPr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65A54A22" w14:textId="77777777" w:rsidR="00776779" w:rsidRPr="00BA2A87" w:rsidRDefault="00776779" w:rsidP="00F66E66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1119F8E9" w14:textId="77777777" w:rsidR="00776779" w:rsidRPr="00BA2A87" w:rsidRDefault="00776779" w:rsidP="00F66E66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2C6EAE1B" w14:textId="77777777" w:rsidR="00776779" w:rsidRPr="00BA2A87" w:rsidRDefault="00776779" w:rsidP="00F66E66">
            <w:pPr>
              <w:pStyle w:val="Ptabletext"/>
            </w:pPr>
            <w:r w:rsidRPr="00BA2A87">
              <w:t>25%</w:t>
            </w:r>
          </w:p>
        </w:tc>
      </w:tr>
      <w:tr w:rsidR="00776779" w:rsidRPr="00BA2A87" w14:paraId="570AB0BF" w14:textId="77777777" w:rsidTr="00F66E66">
        <w:trPr>
          <w:cantSplit/>
          <w:trHeight w:val="620"/>
        </w:trPr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59E92BE9" w14:textId="77777777" w:rsidR="00776779" w:rsidRPr="00BA2A87" w:rsidRDefault="00776779" w:rsidP="00F66E66">
            <w:pPr>
              <w:pStyle w:val="Ptabletext"/>
              <w:rPr>
                <w:b/>
              </w:rPr>
            </w:pPr>
            <w:r w:rsidRPr="00BF347D">
              <w:rPr>
                <w:position w:val="-24"/>
              </w:rPr>
              <w:object w:dxaOrig="220" w:dyaOrig="620" w14:anchorId="74550C9D">
                <v:shape id="_x0000_i1044" type="#_x0000_t75" style="width:10.75pt;height:31.15pt" o:ole="">
                  <v:imagedata r:id="rId47" o:title=""/>
                </v:shape>
                <o:OLEObject Type="Embed" ProgID="Equation.DSMT4" ShapeID="_x0000_i1044" DrawAspect="Content" ObjectID="_1540647339" r:id="rId48"/>
              </w:object>
            </w: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61467C82" w14:textId="77777777" w:rsidR="00776779" w:rsidRPr="00BA2A87" w:rsidRDefault="00776779" w:rsidP="00F66E66">
            <w:pPr>
              <w:pStyle w:val="Ptabletext"/>
            </w:pPr>
          </w:p>
          <w:p w14:paraId="68237286" w14:textId="77777777" w:rsidR="00776779" w:rsidRPr="00BA2A87" w:rsidRDefault="00776779" w:rsidP="00F66E66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32ED5CB7" w14:textId="77777777" w:rsidR="00776779" w:rsidRPr="009B0069" w:rsidRDefault="00776779" w:rsidP="00F66E66">
            <w:pPr>
              <w:pStyle w:val="Ptabletext"/>
            </w:pPr>
            <w:r w:rsidRPr="00BA2A87">
              <w:t>20%</w:t>
            </w:r>
          </w:p>
        </w:tc>
      </w:tr>
      <w:tr w:rsidR="00776779" w:rsidRPr="00BA2A87" w14:paraId="15DD36E6" w14:textId="77777777" w:rsidTr="00F66E66">
        <w:trPr>
          <w:cantSplit/>
          <w:trHeight w:val="620"/>
        </w:trPr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502B682D" w14:textId="77777777" w:rsidR="00776779" w:rsidRPr="00BA2A87" w:rsidRDefault="00776779" w:rsidP="00F66E66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2C48698E" w14:textId="77777777" w:rsidR="00776779" w:rsidRPr="00BA2A87" w:rsidRDefault="00776779" w:rsidP="00F66E66">
            <w:pPr>
              <w:pStyle w:val="Ptabletext"/>
            </w:pPr>
            <w:r w:rsidRPr="00BA2A87">
              <w:t>0.75</w:t>
            </w: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710632F1" w14:textId="77777777" w:rsidR="00776779" w:rsidRPr="00BA2A87" w:rsidRDefault="00776779" w:rsidP="00F66E66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776779" w:rsidRPr="00BA2A87" w14:paraId="403650BB" w14:textId="77777777" w:rsidTr="00F66E66">
        <w:trPr>
          <w:cantSplit/>
          <w:trHeight w:val="620"/>
        </w:trPr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628FC5E2" w14:textId="77777777" w:rsidR="00776779" w:rsidRPr="00BA2A87" w:rsidRDefault="00776779" w:rsidP="00F66E66">
            <w:pPr>
              <w:pStyle w:val="Ptabletext"/>
              <w:rPr>
                <w:b/>
              </w:rPr>
            </w:pPr>
            <w:r w:rsidRPr="00BF347D">
              <w:rPr>
                <w:position w:val="-24"/>
              </w:rPr>
              <w:object w:dxaOrig="220" w:dyaOrig="620" w14:anchorId="7DD1D991">
                <v:shape id="_x0000_i1045" type="#_x0000_t75" style="width:10.75pt;height:31.15pt" o:ole="">
                  <v:imagedata r:id="rId49" o:title=""/>
                </v:shape>
                <o:OLEObject Type="Embed" ProgID="Equation.DSMT4" ShapeID="_x0000_i1045" DrawAspect="Content" ObjectID="_1540647340" r:id="rId50"/>
              </w:object>
            </w: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40A74F03" w14:textId="77777777" w:rsidR="00776779" w:rsidRDefault="00776779" w:rsidP="00F66E66">
            <w:pPr>
              <w:pStyle w:val="Ptabletext"/>
            </w:pPr>
          </w:p>
          <w:p w14:paraId="6D8EECBF" w14:textId="77777777" w:rsidR="00776779" w:rsidRPr="00BA2A87" w:rsidRDefault="00776779" w:rsidP="00F66E66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1F1D403E" w14:textId="77777777" w:rsidR="00776779" w:rsidRPr="00BA2A87" w:rsidRDefault="00776779" w:rsidP="00F66E66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776779" w:rsidRPr="00BA2A87" w14:paraId="18A41ED2" w14:textId="77777777" w:rsidTr="00F66E66">
        <w:trPr>
          <w:cantSplit/>
          <w:trHeight w:val="620"/>
        </w:trPr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7EC3F756" w14:textId="77777777" w:rsidR="00776779" w:rsidRPr="00BA2A87" w:rsidRDefault="00776779" w:rsidP="00F66E66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3EF4A38A" w14:textId="77777777" w:rsidR="00776779" w:rsidRPr="00BA2A87" w:rsidRDefault="00776779" w:rsidP="00F66E66">
            <w:pPr>
              <w:pStyle w:val="Ptabletext"/>
            </w:pPr>
            <w:r w:rsidRPr="00BA2A87">
              <w:t>0.333…</w:t>
            </w:r>
          </w:p>
        </w:tc>
        <w:tc>
          <w:tcPr>
            <w:tcW w:w="2835" w:type="dxa"/>
            <w:tcMar>
              <w:left w:w="0" w:type="dxa"/>
              <w:right w:w="0" w:type="dxa"/>
            </w:tcMar>
            <w:vAlign w:val="center"/>
          </w:tcPr>
          <w:p w14:paraId="4A32C45E" w14:textId="77777777" w:rsidR="00776779" w:rsidRPr="00BA2A87" w:rsidRDefault="00776779" w:rsidP="00F66E66">
            <w:pPr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28A8E08E" w14:textId="2F74F98D" w:rsidR="003946C7" w:rsidRPr="0003208B" w:rsidRDefault="003946C7" w:rsidP="003946C7">
      <w:pPr>
        <w:pStyle w:val="Pquestionheadingsx"/>
      </w:pPr>
      <w:r>
        <w:t>Question 24</w:t>
      </w:r>
      <w:r w:rsidRPr="0003208B">
        <w:tab/>
      </w:r>
      <w:r w:rsidR="00776779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4</w:t>
      </w:r>
      <w:r w:rsidRPr="0003208B">
        <w:t>.</w:t>
      </w:r>
      <w:r>
        <w:t>8</w:t>
      </w:r>
      <w:r w:rsidRPr="0003208B">
        <w:t>]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2"/>
        <w:gridCol w:w="4247"/>
      </w:tblGrid>
      <w:tr w:rsidR="003946C7" w:rsidRPr="00BA2A87" w14:paraId="344AE567" w14:textId="77777777" w:rsidTr="00A90404">
        <w:tc>
          <w:tcPr>
            <w:tcW w:w="4962" w:type="dxa"/>
          </w:tcPr>
          <w:p w14:paraId="42A85319" w14:textId="2D96A051" w:rsidR="003946C7" w:rsidRPr="00776779" w:rsidRDefault="003946C7" w:rsidP="003E6114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Pr="00106084">
              <w:t>Find 10%</w:t>
            </w:r>
            <w:r w:rsidRPr="00BA2A87">
              <w:rPr>
                <w:sz w:val="20"/>
                <w:szCs w:val="20"/>
              </w:rPr>
              <w:fldChar w:fldCharType="begin"/>
            </w:r>
            <w:r w:rsidRPr="00BA2A87">
              <w:rPr>
                <w:sz w:val="20"/>
                <w:szCs w:val="2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oMath>
            <w:r w:rsidRPr="00BA2A87">
              <w:rPr>
                <w:sz w:val="20"/>
                <w:szCs w:val="20"/>
              </w:rPr>
              <w:instrText xml:space="preserve"> </w:instrText>
            </w:r>
            <w:r w:rsidRPr="00BA2A87">
              <w:rPr>
                <w:sz w:val="20"/>
                <w:szCs w:val="20"/>
              </w:rPr>
              <w:fldChar w:fldCharType="end"/>
            </w:r>
            <w:r w:rsidR="00D80A84">
              <w:t xml:space="preserve"> of 21</w:t>
            </w:r>
            <w:r w:rsidRPr="00106084">
              <w:t>0.</w:t>
            </w:r>
            <w:r>
              <w:br/>
            </w:r>
            <w:r>
              <w:br/>
            </w:r>
            <w:r w:rsidR="003E6114" w:rsidRPr="00776779">
              <w:rPr>
                <w:position w:val="-24"/>
              </w:rPr>
              <w:object w:dxaOrig="2360" w:dyaOrig="620" w14:anchorId="689250D1">
                <v:shape id="_x0000_i1046" type="#_x0000_t75" style="width:118.2pt;height:31.15pt" o:ole="">
                  <v:imagedata r:id="rId51" o:title=""/>
                </v:shape>
                <o:OLEObject Type="Embed" ProgID="Equation.DSMT4" ShapeID="_x0000_i1046" DrawAspect="Content" ObjectID="_1540647341" r:id="rId52"/>
              </w:object>
            </w:r>
          </w:p>
        </w:tc>
        <w:tc>
          <w:tcPr>
            <w:tcW w:w="4247" w:type="dxa"/>
          </w:tcPr>
          <w:p w14:paraId="6E93B9C6" w14:textId="1E0986F2" w:rsidR="00D33E79" w:rsidRPr="00776779" w:rsidRDefault="003946C7" w:rsidP="003E6114">
            <w:pPr>
              <w:pStyle w:val="Pquestiontextpartsa"/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  <w:r w:rsidRPr="00106084">
              <w:t>Find 5%</w:t>
            </w:r>
            <w:r w:rsidRPr="00BA2A87">
              <w:rPr>
                <w:sz w:val="20"/>
                <w:szCs w:val="20"/>
              </w:rPr>
              <w:fldChar w:fldCharType="begin"/>
            </w:r>
            <w:r w:rsidRPr="00BA2A87">
              <w:rPr>
                <w:sz w:val="20"/>
                <w:szCs w:val="2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oMath>
            <w:r w:rsidRPr="00BA2A87">
              <w:rPr>
                <w:sz w:val="20"/>
                <w:szCs w:val="20"/>
              </w:rPr>
              <w:instrText xml:space="preserve"> </w:instrText>
            </w:r>
            <w:r w:rsidRPr="00BA2A87">
              <w:rPr>
                <w:sz w:val="20"/>
                <w:szCs w:val="20"/>
              </w:rPr>
              <w:fldChar w:fldCharType="end"/>
            </w:r>
            <w:r w:rsidRPr="00106084">
              <w:t xml:space="preserve"> of </w:t>
            </w:r>
            <w:r w:rsidR="00D80A84">
              <w:t>80</w:t>
            </w:r>
            <w:r>
              <w:br/>
            </w:r>
            <w:r>
              <w:br/>
            </w:r>
            <w:r w:rsidR="003E6114" w:rsidRPr="00776779">
              <w:rPr>
                <w:position w:val="-24"/>
              </w:rPr>
              <w:object w:dxaOrig="2360" w:dyaOrig="620" w14:anchorId="2F5E822F">
                <v:shape id="_x0000_i1047" type="#_x0000_t75" style="width:118.2pt;height:31.15pt" o:ole="">
                  <v:imagedata r:id="rId53" o:title=""/>
                </v:shape>
                <o:OLEObject Type="Embed" ProgID="Equation.DSMT4" ShapeID="_x0000_i1047" DrawAspect="Content" ObjectID="_1540647342" r:id="rId54"/>
              </w:object>
            </w:r>
          </w:p>
        </w:tc>
      </w:tr>
    </w:tbl>
    <w:p w14:paraId="3E8A0CD3" w14:textId="77777777" w:rsidR="003946C7" w:rsidRDefault="003946C7" w:rsidP="003946C7">
      <w:pPr>
        <w:pStyle w:val="Pquestionheadingsx"/>
      </w:pPr>
      <w:r>
        <w:t>Question 25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</w:t>
      </w:r>
      <w:r>
        <w:t>8</w:t>
      </w:r>
      <w:r w:rsidRPr="0003208B">
        <w:t>]</w:t>
      </w:r>
    </w:p>
    <w:p w14:paraId="511ABD7D" w14:textId="77777777" w:rsidR="003946C7" w:rsidRPr="00BA2A87" w:rsidRDefault="00D80A84" w:rsidP="003946C7">
      <w:pPr>
        <w:pStyle w:val="Pquestiontextpartsa"/>
      </w:pPr>
      <w:r>
        <w:t>Marco received 14 marks out of 25</w:t>
      </w:r>
      <w:r w:rsidR="003946C7" w:rsidRPr="00BA2A87">
        <w:t xml:space="preserve"> in his spelling test. What percentage was this?</w:t>
      </w:r>
    </w:p>
    <w:p w14:paraId="09E43F27" w14:textId="77777777" w:rsidR="003946C7" w:rsidRDefault="003946C7" w:rsidP="003946C7">
      <w:pPr>
        <w:pStyle w:val="Pquestiontextpartsa"/>
      </w:pPr>
      <w:r w:rsidRPr="00306FA1">
        <w:t>(Hint:</w:t>
      </w:r>
      <w:r w:rsidRPr="00BA2A87">
        <w:t xml:space="preserve"> Write it as a fraction first, then multiply by 100.)</w:t>
      </w:r>
    </w:p>
    <w:p w14:paraId="790BA3CF" w14:textId="77777777" w:rsidR="003946C7" w:rsidRDefault="003946C7" w:rsidP="003946C7">
      <w:pPr>
        <w:pStyle w:val="Pquestiontextpartsa"/>
      </w:pPr>
    </w:p>
    <w:p w14:paraId="4E983548" w14:textId="77777777" w:rsidR="003946C7" w:rsidRDefault="003946C7" w:rsidP="003946C7">
      <w:pPr>
        <w:pStyle w:val="Pquestiontextpartsa"/>
      </w:pPr>
    </w:p>
    <w:p w14:paraId="17ABB922" w14:textId="77777777" w:rsidR="003946C7" w:rsidRDefault="003946C7" w:rsidP="003946C7">
      <w:pPr>
        <w:pStyle w:val="Pquestionheadingsx"/>
      </w:pPr>
      <w:r>
        <w:t>Question 26</w:t>
      </w:r>
      <w:r w:rsidRPr="0003208B">
        <w:tab/>
      </w:r>
      <w:r w:rsidRPr="00106084">
        <w:rPr>
          <w:rStyle w:val="Cmarkslabel"/>
        </w:rPr>
        <w:t>4 marks</w:t>
      </w:r>
      <w:r w:rsidRPr="0003208B">
        <w:tab/>
        <w:t>[</w:t>
      </w:r>
      <w:r>
        <w:t>4</w:t>
      </w:r>
      <w:r w:rsidRPr="0003208B">
        <w:t>.</w:t>
      </w:r>
      <w:r>
        <w:t>9</w:t>
      </w:r>
      <w:r w:rsidRPr="0003208B">
        <w:t>]</w:t>
      </w:r>
    </w:p>
    <w:p w14:paraId="31EA1E5A" w14:textId="77777777" w:rsidR="003946C7" w:rsidRPr="00BA2A87" w:rsidRDefault="003946C7" w:rsidP="003946C7">
      <w:pPr>
        <w:pStyle w:val="Pquestiontextpartsa"/>
      </w:pPr>
      <w:r w:rsidRPr="00BA2A87">
        <w:t>Complete the equivalent ratios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2"/>
        <w:gridCol w:w="4814"/>
      </w:tblGrid>
      <w:tr w:rsidR="003946C7" w:rsidRPr="00BA2A87" w14:paraId="7BB96A01" w14:textId="77777777" w:rsidTr="00A90404">
        <w:tc>
          <w:tcPr>
            <w:tcW w:w="4962" w:type="dxa"/>
          </w:tcPr>
          <w:p w14:paraId="634182FF" w14:textId="3D8C6FA2" w:rsidR="00776779" w:rsidRDefault="003946C7" w:rsidP="00A90404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="00776779">
              <w:rPr>
                <w:rStyle w:val="Cquestionpartlabelbold"/>
              </w:rPr>
              <w:tab/>
              <w:t xml:space="preserve">   </w:t>
            </w:r>
            <w:r w:rsidR="00D80A84">
              <w:t>4 : 7</w:t>
            </w:r>
            <w:r>
              <w:br/>
            </w:r>
            <w:r>
              <w:br/>
            </w:r>
            <w:r w:rsidR="00776779">
              <w:t>=</w:t>
            </w:r>
            <w:r w:rsidR="00776779">
              <w:tab/>
              <w:t xml:space="preserve"> </w:t>
            </w:r>
            <w:r w:rsidR="00294C94">
              <w:t>16</w:t>
            </w:r>
            <w:r w:rsidRPr="00BA2A87">
              <w:t xml:space="preserve"> :</w:t>
            </w:r>
            <w:r w:rsidR="00776779">
              <w:t xml:space="preserve"> ___</w:t>
            </w:r>
            <w:r>
              <w:br/>
            </w:r>
          </w:p>
          <w:p w14:paraId="52944FB4" w14:textId="14167B7F" w:rsidR="003946C7" w:rsidRPr="00776779" w:rsidRDefault="00776779" w:rsidP="00294C94">
            <w:pPr>
              <w:pStyle w:val="Pquestiontextpartsa"/>
            </w:pPr>
            <w:r>
              <w:tab/>
              <w:t>= ___</w:t>
            </w:r>
            <w:r w:rsidRPr="00BA2A87">
              <w:t xml:space="preserve">  : </w:t>
            </w:r>
            <w:r w:rsidR="00294C94">
              <w:t>14</w:t>
            </w:r>
          </w:p>
        </w:tc>
        <w:tc>
          <w:tcPr>
            <w:tcW w:w="4814" w:type="dxa"/>
          </w:tcPr>
          <w:p w14:paraId="1EC29F09" w14:textId="08C72F86" w:rsidR="003946C7" w:rsidRPr="00BA2A87" w:rsidRDefault="003946C7" w:rsidP="00A90404">
            <w:pPr>
              <w:pStyle w:val="Pquestiontextpartsa"/>
            </w:pPr>
            <w:r w:rsidRPr="00A54963">
              <w:rPr>
                <w:rStyle w:val="Cquestionpartlabelbold"/>
              </w:rPr>
              <w:t>(b)</w:t>
            </w:r>
            <w:r w:rsidRPr="00A54963">
              <w:rPr>
                <w:rStyle w:val="Cquestionpartlabelbold"/>
              </w:rPr>
              <w:tab/>
            </w:r>
            <w:r w:rsidR="00776779">
              <w:rPr>
                <w:rStyle w:val="Cquestionpartlabelbold"/>
              </w:rPr>
              <w:t xml:space="preserve">   </w:t>
            </w:r>
            <w:r w:rsidR="00D80A84">
              <w:t>2</w:t>
            </w:r>
            <w:r w:rsidR="00776779">
              <w:t xml:space="preserve"> </w:t>
            </w:r>
            <w:r w:rsidRPr="00F22B07">
              <w:t>:</w:t>
            </w:r>
            <w:r w:rsidR="00776779">
              <w:t xml:space="preserve"> </w:t>
            </w:r>
            <w:r w:rsidRPr="00F22B07">
              <w:t>5</w:t>
            </w:r>
            <w:r w:rsidR="00776779">
              <w:t xml:space="preserve"> </w:t>
            </w:r>
            <w:r w:rsidRPr="00F22B07">
              <w:t>:</w:t>
            </w:r>
            <w:r w:rsidR="00776779">
              <w:t xml:space="preserve"> </w:t>
            </w:r>
            <w:r w:rsidR="00D80A84">
              <w:t>3</w:t>
            </w:r>
            <w:r>
              <w:br/>
            </w:r>
            <w:r>
              <w:br/>
            </w:r>
            <w:r w:rsidR="00776779">
              <w:t xml:space="preserve">= </w:t>
            </w:r>
            <w:r w:rsidR="00294C94">
              <w:t>6</w:t>
            </w:r>
            <w:r w:rsidR="00776779">
              <w:t xml:space="preserve"> </w:t>
            </w:r>
            <w:r w:rsidRPr="00BA2A87">
              <w:t xml:space="preserve">: </w:t>
            </w:r>
            <w:r w:rsidR="00776779">
              <w:t xml:space="preserve">___ </w:t>
            </w:r>
            <w:r w:rsidRPr="00BA2A87">
              <w:t xml:space="preserve">: </w:t>
            </w:r>
            <w:r w:rsidR="00776779">
              <w:t>___</w:t>
            </w:r>
          </w:p>
          <w:p w14:paraId="2B5BCC4D" w14:textId="77777777" w:rsidR="003946C7" w:rsidRPr="00BA2A87" w:rsidRDefault="003946C7" w:rsidP="00A90404">
            <w:pPr>
              <w:rPr>
                <w:sz w:val="20"/>
              </w:rPr>
            </w:pPr>
          </w:p>
        </w:tc>
      </w:tr>
    </w:tbl>
    <w:p w14:paraId="7FFC1913" w14:textId="7B77C619" w:rsidR="003946C7" w:rsidRPr="00655B46" w:rsidRDefault="003946C7" w:rsidP="003946C7">
      <w:pPr>
        <w:pStyle w:val="Psectionresults"/>
      </w:pPr>
      <w:r w:rsidRPr="00655B46">
        <w:tab/>
        <w:t>Short answer total:</w:t>
      </w:r>
      <w:r w:rsidR="00776779">
        <w:t xml:space="preserve"> </w:t>
      </w:r>
      <w:r w:rsidRPr="00655B46">
        <w:t>_________</w:t>
      </w:r>
      <w:r w:rsidR="00776779">
        <w:t xml:space="preserve"> </w:t>
      </w:r>
      <w:r w:rsidRPr="00655B46">
        <w:t>/</w:t>
      </w:r>
      <w:r w:rsidR="00776779">
        <w:t xml:space="preserve"> </w:t>
      </w:r>
      <w:r w:rsidRPr="00655B46">
        <w:t>4</w:t>
      </w:r>
      <w:r w:rsidR="00776779">
        <w:t>3</w:t>
      </w:r>
    </w:p>
    <w:p w14:paraId="0CA3F12D" w14:textId="77777777" w:rsidR="003946C7" w:rsidRPr="00655B46" w:rsidRDefault="003946C7" w:rsidP="00D33E79">
      <w:pPr>
        <w:pStyle w:val="Psectionheading"/>
      </w:pPr>
      <w:r w:rsidRPr="00655B46">
        <w:t>Extended answer section</w:t>
      </w:r>
    </w:p>
    <w:p w14:paraId="08680ABE" w14:textId="7651D989" w:rsidR="003946C7" w:rsidRDefault="003946C7" w:rsidP="00D33E79">
      <w:pPr>
        <w:pStyle w:val="Pquestionheadingsx"/>
        <w:tabs>
          <w:tab w:val="clear" w:pos="8505"/>
          <w:tab w:val="right" w:pos="8222"/>
        </w:tabs>
      </w:pPr>
      <w:r>
        <w:t>Question 27</w:t>
      </w:r>
      <w:r w:rsidRPr="0003208B">
        <w:tab/>
      </w:r>
      <w:r w:rsidR="00D33E79">
        <w:rPr>
          <w:rStyle w:val="Cmarkslabel"/>
        </w:rPr>
        <w:t>7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4</w:t>
      </w:r>
      <w:r w:rsidRPr="0003208B">
        <w:t>.</w:t>
      </w:r>
      <w:r>
        <w:t xml:space="preserve">1, </w:t>
      </w:r>
      <w:r w:rsidR="00776779">
        <w:t>4.4, 4.6</w:t>
      </w:r>
      <w:r w:rsidRPr="0003208B">
        <w:t>]</w:t>
      </w:r>
    </w:p>
    <w:p w14:paraId="1A70C1C4" w14:textId="77777777" w:rsidR="003946C7" w:rsidRDefault="003946C7" w:rsidP="003946C7">
      <w:pPr>
        <w:pStyle w:val="Pquestiontextpartsa"/>
      </w:pPr>
      <w:r w:rsidRPr="00A54963">
        <w:rPr>
          <w:rStyle w:val="Cquestionpartlabelbold"/>
        </w:rPr>
        <w:t>(a)</w:t>
      </w:r>
      <w:r w:rsidRPr="00A54963">
        <w:rPr>
          <w:rStyle w:val="Cquestionpartlabelbold"/>
        </w:rPr>
        <w:tab/>
      </w:r>
      <w:r w:rsidRPr="00BA2A87">
        <w:t>Draw a number line starting at 0 and finishing at 2 with ten</w:t>
      </w:r>
      <w:r>
        <w:t xml:space="preserve"> intervals between the numbers.</w:t>
      </w:r>
    </w:p>
    <w:p w14:paraId="72C62C28" w14:textId="77777777" w:rsidR="003946C7" w:rsidRDefault="003946C7" w:rsidP="003946C7">
      <w:pPr>
        <w:pStyle w:val="Pquestiontextpartsa"/>
      </w:pPr>
    </w:p>
    <w:p w14:paraId="3798DDF6" w14:textId="77777777" w:rsidR="003946C7" w:rsidRDefault="003946C7" w:rsidP="003946C7">
      <w:pPr>
        <w:pStyle w:val="Pquestiontextpartsa"/>
      </w:pPr>
    </w:p>
    <w:p w14:paraId="6E8ABCEA" w14:textId="77777777" w:rsidR="003E6114" w:rsidRDefault="003E6114" w:rsidP="003946C7">
      <w:pPr>
        <w:pStyle w:val="Pquestiontextpartsa"/>
      </w:pPr>
    </w:p>
    <w:p w14:paraId="2EFE909A" w14:textId="77777777" w:rsidR="00D33E79" w:rsidRDefault="00D33E79" w:rsidP="003946C7">
      <w:pPr>
        <w:pStyle w:val="Pquestiontextpartsa"/>
      </w:pPr>
    </w:p>
    <w:p w14:paraId="42B64057" w14:textId="0252B734" w:rsidR="003946C7" w:rsidRDefault="003946C7" w:rsidP="003946C7">
      <w:pPr>
        <w:pStyle w:val="Pquestiontextpartsa"/>
      </w:pPr>
      <w:r w:rsidRPr="00A54963">
        <w:rPr>
          <w:rStyle w:val="Cquestionpartlabelbold"/>
        </w:rPr>
        <w:t>(b)</w:t>
      </w:r>
      <w:r>
        <w:tab/>
      </w:r>
      <w:r w:rsidRPr="00BA2A87">
        <w:t>Mark the positions of the</w:t>
      </w:r>
      <w:r w:rsidR="00776779">
        <w:t>se</w:t>
      </w:r>
      <w:r w:rsidRPr="00BA2A87">
        <w:t xml:space="preserve"> decimals on your number line:</w:t>
      </w:r>
    </w:p>
    <w:p w14:paraId="64CF1D73" w14:textId="7CDEC470" w:rsidR="003946C7" w:rsidRDefault="003946C7" w:rsidP="003946C7">
      <w:pPr>
        <w:pStyle w:val="Pquestiontextpartsa"/>
      </w:pPr>
      <w:r w:rsidRPr="00BA2A87">
        <w:tab/>
      </w:r>
      <w:r w:rsidRPr="00655B46">
        <w:rPr>
          <w:rStyle w:val="Cquestionpartlabelbold"/>
        </w:rPr>
        <w:t>(i)</w:t>
      </w:r>
      <w:r w:rsidR="00D33E79">
        <w:tab/>
      </w:r>
      <w:r w:rsidR="00D80A84">
        <w:t>0.3</w:t>
      </w:r>
      <w:r w:rsidR="00D33E79">
        <w:tab/>
      </w:r>
      <w:r w:rsidRPr="00BA2A87">
        <w:tab/>
      </w:r>
      <w:r w:rsidRPr="00655B46">
        <w:rPr>
          <w:rStyle w:val="Cquestionpartlabelbold"/>
        </w:rPr>
        <w:t>(ii)</w:t>
      </w:r>
      <w:r w:rsidR="00AE2C8B">
        <w:t xml:space="preserve">  </w:t>
      </w:r>
      <w:r w:rsidR="00D80A84">
        <w:t>0.9</w:t>
      </w:r>
      <w:r w:rsidR="00D33E79">
        <w:tab/>
      </w:r>
      <w:r w:rsidRPr="00BA2A87">
        <w:tab/>
      </w:r>
      <w:r w:rsidR="00AE2C8B">
        <w:tab/>
      </w:r>
      <w:r w:rsidRPr="00655B46">
        <w:rPr>
          <w:rStyle w:val="Cquestionpartlabelbold"/>
        </w:rPr>
        <w:t>(iii)</w:t>
      </w:r>
      <w:r w:rsidR="00AE2C8B">
        <w:t xml:space="preserve">  </w:t>
      </w:r>
      <w:r w:rsidR="00D33E79">
        <w:t>1.3</w:t>
      </w:r>
      <w:r w:rsidR="00D33E79">
        <w:tab/>
      </w:r>
      <w:r w:rsidR="00D33E79" w:rsidRPr="00BA2A87">
        <w:tab/>
      </w:r>
      <w:r w:rsidR="00D33E79">
        <w:rPr>
          <w:rStyle w:val="Cquestionpartlabelbold"/>
        </w:rPr>
        <w:t>(iv</w:t>
      </w:r>
      <w:r w:rsidR="00D33E79" w:rsidRPr="00655B46">
        <w:rPr>
          <w:rStyle w:val="Cquestionpartlabelbold"/>
        </w:rPr>
        <w:t>)</w:t>
      </w:r>
      <w:r w:rsidR="00AE2C8B">
        <w:t xml:space="preserve">  </w:t>
      </w:r>
      <w:r w:rsidR="00D33E79">
        <w:t>1.9</w:t>
      </w:r>
    </w:p>
    <w:p w14:paraId="09B2AF1F" w14:textId="73AE757E" w:rsidR="003946C7" w:rsidRDefault="003946C7" w:rsidP="003946C7">
      <w:pPr>
        <w:pStyle w:val="Pquestiontextpartsa"/>
      </w:pPr>
      <w:r w:rsidRPr="00106084">
        <w:rPr>
          <w:rStyle w:val="Cquestionpartlabelbold"/>
        </w:rPr>
        <w:lastRenderedPageBreak/>
        <w:t>(c)</w:t>
      </w:r>
      <w:r w:rsidRPr="00106084">
        <w:rPr>
          <w:rStyle w:val="Cquestionpartlabelbold"/>
        </w:rPr>
        <w:tab/>
      </w:r>
      <w:r w:rsidRPr="00106084">
        <w:t xml:space="preserve">The interval between 0.5 and 0.6 has been </w:t>
      </w:r>
      <w:r w:rsidR="00D33E79">
        <w:t>magnified as shown below.</w:t>
      </w:r>
      <w:r w:rsidR="00D33E79">
        <w:br/>
      </w:r>
      <w:r w:rsidRPr="00106084">
        <w:t xml:space="preserve">What number </w:t>
      </w:r>
      <w:r w:rsidR="00D33E79" w:rsidRPr="00106084">
        <w:t>does point A represent</w:t>
      </w:r>
      <w:r w:rsidRPr="00106084">
        <w:t>?</w:t>
      </w:r>
    </w:p>
    <w:p w14:paraId="0841B66A" w14:textId="77777777" w:rsidR="00776779" w:rsidRDefault="00776779" w:rsidP="003946C7">
      <w:pPr>
        <w:pStyle w:val="Pquestiontextpartsa"/>
      </w:pPr>
    </w:p>
    <w:p w14:paraId="26F4FEEC" w14:textId="3D134239" w:rsidR="003946C7" w:rsidRDefault="00776779" w:rsidP="003946C7">
      <w:pPr>
        <w:pStyle w:val="Pquestiontextpartsa"/>
      </w:pPr>
      <w:r>
        <w:tab/>
      </w:r>
      <w:r w:rsidR="00780D06">
        <w:rPr>
          <w:noProof/>
        </w:rPr>
        <w:drawing>
          <wp:inline distT="0" distB="0" distL="0" distR="0" wp14:anchorId="16C251FC" wp14:editId="444B2486">
            <wp:extent cx="3373024" cy="439713"/>
            <wp:effectExtent l="0" t="0" r="5715" b="0"/>
            <wp:docPr id="4" name="Picture 4" descr="Macintosh HD:Users:lizwaud:Desktop:PM7_eBook:Batch 1 commenced:Artwork_CORRECTED_041016_Use this:Ch4:PM2e_07_EB_04_FBT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cintosh HD:Users:lizwaud:Desktop:PM7_eBook:Batch 1 commenced:Artwork_CORRECTED_041016_Use this:Ch4:PM2e_07_EB_04_FBT_03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4993" cy="439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E05C4D" w14:textId="77777777" w:rsidR="00776779" w:rsidRDefault="00776779" w:rsidP="003946C7">
      <w:pPr>
        <w:pStyle w:val="Pquestiontextpartsa"/>
      </w:pPr>
    </w:p>
    <w:p w14:paraId="1FE4623A" w14:textId="59B28024" w:rsidR="003946C7" w:rsidRDefault="003946C7" w:rsidP="003946C7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Pr="00106084">
        <w:t>What is the value of the decimal that is halfway between 0.</w:t>
      </w:r>
      <w:r w:rsidR="00D80A84">
        <w:t>4</w:t>
      </w:r>
      <w:r w:rsidRPr="00106084">
        <w:t xml:space="preserve"> and 1.</w:t>
      </w:r>
      <w:r w:rsidR="00D80A84">
        <w:t>6</w:t>
      </w:r>
      <w:r w:rsidRPr="00106084">
        <w:t xml:space="preserve">? </w:t>
      </w:r>
      <w:r w:rsidR="00776779" w:rsidRPr="00106084">
        <w:t xml:space="preserve">You may use your first number line above to </w:t>
      </w:r>
      <w:r w:rsidR="00776779">
        <w:t>help</w:t>
      </w:r>
      <w:r w:rsidR="00776779" w:rsidRPr="00106084">
        <w:t xml:space="preserve"> you answer this.</w:t>
      </w:r>
    </w:p>
    <w:p w14:paraId="2612EA98" w14:textId="77777777" w:rsidR="00D33E79" w:rsidRDefault="00D33E79" w:rsidP="003946C7">
      <w:pPr>
        <w:pStyle w:val="Pquestiontextpartsa"/>
      </w:pPr>
    </w:p>
    <w:p w14:paraId="2FEACAFB" w14:textId="77777777" w:rsidR="00776779" w:rsidRDefault="00776779" w:rsidP="003946C7">
      <w:pPr>
        <w:pStyle w:val="Pquestiontextpartsa"/>
      </w:pPr>
    </w:p>
    <w:p w14:paraId="68F1E706" w14:textId="7102760F" w:rsidR="003946C7" w:rsidRDefault="003946C7" w:rsidP="00D33E79">
      <w:pPr>
        <w:pStyle w:val="Pquestionheadingsx"/>
        <w:tabs>
          <w:tab w:val="clear" w:pos="8505"/>
          <w:tab w:val="right" w:pos="8080"/>
        </w:tabs>
      </w:pPr>
      <w:r>
        <w:t>Question 28</w:t>
      </w:r>
      <w:r w:rsidRPr="0003208B">
        <w:tab/>
      </w:r>
      <w:r w:rsidR="00776779">
        <w:rPr>
          <w:rStyle w:val="Cmarkslabel"/>
        </w:rPr>
        <w:t>6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 w:rsidR="00776779">
        <w:t>4.4, 4.8, 4.9</w:t>
      </w:r>
      <w:r w:rsidRPr="0003208B">
        <w:t>]</w:t>
      </w:r>
    </w:p>
    <w:p w14:paraId="2338C53F" w14:textId="39B08DD6" w:rsidR="003946C7" w:rsidRDefault="003946C7" w:rsidP="003946C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Anita is a </w:t>
      </w:r>
      <w:r w:rsidR="00D80A84" w:rsidRPr="00D80A84">
        <w:t>100 m hurdler. In her last three races</w:t>
      </w:r>
      <w:r w:rsidR="00776779">
        <w:t>,</w:t>
      </w:r>
      <w:r w:rsidR="00D80A84" w:rsidRPr="00D80A84">
        <w:t xml:space="preserve"> her times have been 16.15 seconds, 16.03 seconds and 16.21 seconds. If her fourth race was 0.11 seconds faster than her fastest time, what was her time for the race?</w:t>
      </w:r>
      <w:r w:rsidRPr="00106084">
        <w:t xml:space="preserve"> (Remember: the fastest time is the smallest number.)</w:t>
      </w:r>
    </w:p>
    <w:p w14:paraId="49954A88" w14:textId="77777777" w:rsidR="003946C7" w:rsidRDefault="003946C7" w:rsidP="003946C7">
      <w:pPr>
        <w:pStyle w:val="Pquestiontextpartsa"/>
      </w:pPr>
    </w:p>
    <w:p w14:paraId="22F8779E" w14:textId="77777777" w:rsidR="00306FA1" w:rsidRDefault="00306FA1" w:rsidP="003946C7">
      <w:pPr>
        <w:pStyle w:val="Pquestiontextpartsa"/>
      </w:pPr>
    </w:p>
    <w:p w14:paraId="7F5921AA" w14:textId="2DB2786E" w:rsidR="003946C7" w:rsidRDefault="003946C7" w:rsidP="003946C7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What is the difference between Anita’s fastest and slowest times</w:t>
      </w:r>
      <w:r w:rsidR="00D33E79">
        <w:t xml:space="preserve"> in the four races</w:t>
      </w:r>
      <w:r w:rsidRPr="00106084">
        <w:t>?</w:t>
      </w:r>
    </w:p>
    <w:p w14:paraId="149F6DF7" w14:textId="77777777" w:rsidR="003946C7" w:rsidRDefault="003946C7" w:rsidP="003946C7">
      <w:pPr>
        <w:pStyle w:val="Pquestiontextpartsa"/>
      </w:pPr>
    </w:p>
    <w:p w14:paraId="162EF84E" w14:textId="77777777" w:rsidR="00306FA1" w:rsidRDefault="00306FA1" w:rsidP="003946C7">
      <w:pPr>
        <w:pStyle w:val="Pquestiontextpartsa"/>
      </w:pPr>
    </w:p>
    <w:p w14:paraId="434A61AA" w14:textId="07E3EC34" w:rsidR="003946C7" w:rsidRPr="00BA2A87" w:rsidRDefault="003946C7" w:rsidP="003946C7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D80A84" w:rsidRPr="00D80A84">
        <w:t xml:space="preserve">As part of her training Anita, needs to </w:t>
      </w:r>
      <w:r w:rsidR="00776779">
        <w:t>eat</w:t>
      </w:r>
      <w:r w:rsidR="00D80A84" w:rsidRPr="00D80A84">
        <w:t xml:space="preserve"> 14 000 kilojoules daily, which is broken up into seven serves. She is to have three serves for breakfast, two </w:t>
      </w:r>
      <w:r w:rsidR="00D33E79">
        <w:t>serves for lunch and two serves</w:t>
      </w:r>
      <w:r w:rsidRPr="00106084">
        <w:t xml:space="preserve"> for dinner.</w:t>
      </w:r>
    </w:p>
    <w:p w14:paraId="25C47220" w14:textId="77777777" w:rsidR="00776779" w:rsidRDefault="00776779" w:rsidP="00776779">
      <w:pPr>
        <w:pStyle w:val="Pquestiontextpartsa"/>
      </w:pPr>
      <w:r w:rsidRPr="00BA2A87">
        <w:tab/>
      </w:r>
      <w:r w:rsidRPr="00655B46">
        <w:rPr>
          <w:rStyle w:val="Cquestionpartlabelbold"/>
        </w:rPr>
        <w:t>(i)</w:t>
      </w:r>
      <w:r w:rsidRPr="00BA2A87">
        <w:t xml:space="preserve"> How many kilojoules </w:t>
      </w:r>
      <w:r>
        <w:t>are in</w:t>
      </w:r>
      <w:r w:rsidRPr="00BA2A87">
        <w:t xml:space="preserve"> one serve?</w:t>
      </w:r>
    </w:p>
    <w:p w14:paraId="491A402F" w14:textId="77777777" w:rsidR="00776779" w:rsidRDefault="00776779" w:rsidP="00776779">
      <w:pPr>
        <w:pStyle w:val="Pquestiontextpartsa"/>
      </w:pPr>
    </w:p>
    <w:p w14:paraId="0F1D1CAD" w14:textId="77777777" w:rsidR="00776779" w:rsidRDefault="00776779" w:rsidP="00776779">
      <w:pPr>
        <w:pStyle w:val="Pquestiontextpartsa"/>
      </w:pPr>
    </w:p>
    <w:p w14:paraId="6AE1C4E7" w14:textId="77777777" w:rsidR="00776779" w:rsidRDefault="00776779" w:rsidP="00776779">
      <w:pPr>
        <w:pStyle w:val="Pquestiontextpartsa"/>
      </w:pPr>
      <w:r w:rsidRPr="00BA2A87">
        <w:tab/>
      </w:r>
      <w:r w:rsidRPr="00655B46">
        <w:rPr>
          <w:rStyle w:val="Cquestionpartlabelbold"/>
        </w:rPr>
        <w:t>(ii)</w:t>
      </w:r>
      <w:r w:rsidRPr="00BA2A87">
        <w:t xml:space="preserve"> How many kilojoules d</w:t>
      </w:r>
      <w:r>
        <w:t>oes</w:t>
      </w:r>
      <w:r w:rsidRPr="00BA2A87">
        <w:t xml:space="preserve"> she have at breakfast?</w:t>
      </w:r>
    </w:p>
    <w:p w14:paraId="724BCAA0" w14:textId="77777777" w:rsidR="00776779" w:rsidRDefault="00776779" w:rsidP="00776779">
      <w:pPr>
        <w:pStyle w:val="Pquestiontextpartsa"/>
      </w:pPr>
    </w:p>
    <w:p w14:paraId="08FAC81B" w14:textId="77777777" w:rsidR="00776779" w:rsidRDefault="00776779" w:rsidP="00776779">
      <w:pPr>
        <w:pStyle w:val="Pquestiontextpartsa"/>
      </w:pPr>
    </w:p>
    <w:p w14:paraId="60A94DF0" w14:textId="77777777" w:rsidR="00776779" w:rsidRDefault="00776779" w:rsidP="00776779">
      <w:pPr>
        <w:pStyle w:val="Pquestiontextpartsa"/>
      </w:pPr>
      <w:r w:rsidRPr="00BA2A87">
        <w:tab/>
      </w:r>
    </w:p>
    <w:p w14:paraId="30748215" w14:textId="5A1FED17" w:rsidR="003946C7" w:rsidRDefault="00776779" w:rsidP="00776779">
      <w:pPr>
        <w:pStyle w:val="Pquestiontextpartsa"/>
      </w:pPr>
      <w:r w:rsidRPr="00106084">
        <w:rPr>
          <w:rStyle w:val="Cquestionpartlabelbold"/>
        </w:rPr>
        <w:t xml:space="preserve"> </w:t>
      </w:r>
      <w:r w:rsidR="003946C7" w:rsidRPr="00106084">
        <w:rPr>
          <w:rStyle w:val="Cquestionpartlabelbold"/>
        </w:rPr>
        <w:t>(d)</w:t>
      </w:r>
      <w:r w:rsidR="003946C7" w:rsidRPr="00106084">
        <w:rPr>
          <w:rStyle w:val="Cquestionpartlabelbold"/>
        </w:rPr>
        <w:tab/>
      </w:r>
      <w:r w:rsidR="00D80A84" w:rsidRPr="00D80A84">
        <w:t>What is the ratio of Anita’s dinner intake to her lunch intake?</w:t>
      </w:r>
      <w:r w:rsidR="00D80A84">
        <w:t xml:space="preserve"> </w:t>
      </w:r>
      <w:r w:rsidR="003946C7" w:rsidRPr="00106084">
        <w:t>Write your answer in simplest form.</w:t>
      </w:r>
    </w:p>
    <w:p w14:paraId="00AF2CCF" w14:textId="77777777" w:rsidR="003946C7" w:rsidRDefault="003946C7" w:rsidP="003946C7">
      <w:pPr>
        <w:pStyle w:val="Pquestiontextpartsa"/>
      </w:pPr>
    </w:p>
    <w:p w14:paraId="5B56B81F" w14:textId="77777777" w:rsidR="003946C7" w:rsidRDefault="003946C7" w:rsidP="003946C7">
      <w:pPr>
        <w:pStyle w:val="Pquestiontextpartsa"/>
      </w:pPr>
    </w:p>
    <w:p w14:paraId="28E25C93" w14:textId="77777777" w:rsidR="003946C7" w:rsidRDefault="003946C7" w:rsidP="003946C7">
      <w:pPr>
        <w:pStyle w:val="Pquestiontextpartsa"/>
      </w:pPr>
    </w:p>
    <w:p w14:paraId="0F063425" w14:textId="5E809606" w:rsidR="003946C7" w:rsidRDefault="003946C7" w:rsidP="003946C7">
      <w:pPr>
        <w:pStyle w:val="Pquestiontextpartsa"/>
      </w:pPr>
      <w:r w:rsidRPr="00106084">
        <w:rPr>
          <w:rStyle w:val="Cquestionpartlabelbold"/>
        </w:rPr>
        <w:t>(e)</w:t>
      </w:r>
      <w:r w:rsidRPr="00106084">
        <w:rPr>
          <w:rStyle w:val="Cquestionpartlabelbold"/>
        </w:rPr>
        <w:tab/>
      </w:r>
      <w:r w:rsidR="00D80A84" w:rsidRPr="00D80A84">
        <w:t xml:space="preserve">On days when Anita does not train she </w:t>
      </w:r>
      <w:r w:rsidR="004E2D19">
        <w:t>has</w:t>
      </w:r>
      <w:r w:rsidR="00D80A84" w:rsidRPr="00D80A84">
        <w:t xml:space="preserve"> only 60% of her daily kilojoule intake. What is her daily kilojoule intake on these days? </w:t>
      </w:r>
    </w:p>
    <w:p w14:paraId="57D93B71" w14:textId="77777777" w:rsidR="003946C7" w:rsidRDefault="003946C7" w:rsidP="003946C7">
      <w:pPr>
        <w:pStyle w:val="Pquestiontextpartsa"/>
      </w:pPr>
    </w:p>
    <w:p w14:paraId="4FC5C82B" w14:textId="77777777" w:rsidR="004E2D19" w:rsidRDefault="004E2D19" w:rsidP="00AE2C8B">
      <w:pPr>
        <w:pStyle w:val="Pquestiontextpartsa"/>
        <w:spacing w:after="0"/>
      </w:pPr>
    </w:p>
    <w:p w14:paraId="719CE6DF" w14:textId="77777777" w:rsidR="004E2D19" w:rsidRPr="00106084" w:rsidRDefault="004E2D19" w:rsidP="00AE2C8B">
      <w:pPr>
        <w:pStyle w:val="Pquestiontextpartsa"/>
        <w:spacing w:after="0"/>
      </w:pPr>
    </w:p>
    <w:p w14:paraId="43CA4587" w14:textId="6E2AF3B0" w:rsidR="003946C7" w:rsidRDefault="003946C7" w:rsidP="004E2D19">
      <w:pPr>
        <w:pStyle w:val="Psectionresults"/>
        <w:spacing w:before="0" w:after="120"/>
      </w:pPr>
      <w:r w:rsidRPr="00655B46">
        <w:tab/>
        <w:t xml:space="preserve">Extended answer </w:t>
      </w:r>
      <w:r w:rsidR="00D33E79">
        <w:t>total:_________/1</w:t>
      </w:r>
      <w:r w:rsidR="004E2D19">
        <w:t>3</w:t>
      </w:r>
    </w:p>
    <w:p w14:paraId="68090AFD" w14:textId="08763281" w:rsidR="00A10D37" w:rsidRPr="00655B46" w:rsidRDefault="00A10D37" w:rsidP="004E2D19">
      <w:pPr>
        <w:pStyle w:val="Psectionresults"/>
        <w:spacing w:before="120" w:after="0"/>
      </w:pPr>
      <w:r>
        <w:t xml:space="preserve">TOTAL test marks:  _______ / </w:t>
      </w:r>
      <w:r w:rsidR="004E2D19">
        <w:t>66</w:t>
      </w:r>
    </w:p>
    <w:sectPr w:rsidR="00A10D37" w:rsidRPr="00655B46" w:rsidSect="007B545E">
      <w:headerReference w:type="default" r:id="rId56"/>
      <w:footerReference w:type="default" r:id="rId57"/>
      <w:headerReference w:type="first" r:id="rId58"/>
      <w:footerReference w:type="first" r:id="rId59"/>
      <w:pgSz w:w="11906" w:h="16838" w:code="9"/>
      <w:pgMar w:top="1134" w:right="1021" w:bottom="1134" w:left="1021" w:header="709" w:footer="77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B86BCF" w14:textId="77777777" w:rsidR="00B37897" w:rsidRDefault="00B37897">
      <w:r>
        <w:separator/>
      </w:r>
    </w:p>
  </w:endnote>
  <w:endnote w:type="continuationSeparator" w:id="0">
    <w:p w14:paraId="248FCF8C" w14:textId="77777777" w:rsidR="00B37897" w:rsidRDefault="00B378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1"/>
    <w:family w:val="roman"/>
    <w:notTrueType/>
    <w:pitch w:val="variable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045E7F" w14:textId="09F7192C" w:rsidR="00FA527B" w:rsidRPr="00D33E79" w:rsidRDefault="00FA527B" w:rsidP="00D33E79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E2C8B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1F038A" w14:textId="2CA088C5" w:rsidR="00E466D0" w:rsidRPr="007B545E" w:rsidRDefault="007B545E" w:rsidP="007B545E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E2C8B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AF84B6" w14:textId="77777777" w:rsidR="00B37897" w:rsidRDefault="00B37897">
      <w:r>
        <w:separator/>
      </w:r>
    </w:p>
  </w:footnote>
  <w:footnote w:type="continuationSeparator" w:id="0">
    <w:p w14:paraId="3A1A8144" w14:textId="77777777" w:rsidR="00B37897" w:rsidRDefault="00B378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7D94E7" w14:textId="1EAAC97E" w:rsidR="00E65F9C" w:rsidRPr="007B545E" w:rsidRDefault="007B545E" w:rsidP="007B545E">
    <w:pPr>
      <w:pStyle w:val="Pheadertext"/>
    </w:pPr>
    <w:r>
      <w:t>Pearson Mathematics 7    Decimals, percentage and ratio — 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A3756D" w14:textId="77777777" w:rsidR="007B545E" w:rsidRDefault="007B545E" w:rsidP="007B545E">
    <w:pPr>
      <w:pStyle w:val="Pheadertext"/>
    </w:pPr>
    <w:r>
      <w:t>Pearson Mathematics 7</w:t>
    </w:r>
    <w:r>
      <w:tab/>
      <w:t xml:space="preserve">Name: </w:t>
    </w:r>
    <w:r>
      <w:tab/>
    </w:r>
  </w:p>
  <w:p w14:paraId="71A11BF9" w14:textId="704DE7B7" w:rsidR="00E466D0" w:rsidRPr="007B545E" w:rsidRDefault="007B545E" w:rsidP="007B545E">
    <w:pPr>
      <w:pStyle w:val="Pheadertext"/>
    </w:pPr>
    <w:r>
      <w:t>Decimals, percentage and ratio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F15247"/>
    <w:multiLevelType w:val="hybridMultilevel"/>
    <w:tmpl w:val="13F64164"/>
    <w:lvl w:ilvl="0" w:tplc="A83238B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A487980"/>
    <w:multiLevelType w:val="hybridMultilevel"/>
    <w:tmpl w:val="77BCEA70"/>
    <w:lvl w:ilvl="0" w:tplc="5E5A2314">
      <w:start w:val="1"/>
      <w:numFmt w:val="decimal"/>
      <w:lvlText w:val="Question %1"/>
      <w:lvlJc w:val="left"/>
      <w:pPr>
        <w:ind w:left="99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710" w:hanging="360"/>
      </w:pPr>
    </w:lvl>
    <w:lvl w:ilvl="2" w:tplc="0C09001B" w:tentative="1">
      <w:start w:val="1"/>
      <w:numFmt w:val="lowerRoman"/>
      <w:lvlText w:val="%3."/>
      <w:lvlJc w:val="right"/>
      <w:pPr>
        <w:ind w:left="2430" w:hanging="180"/>
      </w:pPr>
    </w:lvl>
    <w:lvl w:ilvl="3" w:tplc="0C09000F" w:tentative="1">
      <w:start w:val="1"/>
      <w:numFmt w:val="decimal"/>
      <w:lvlText w:val="%4."/>
      <w:lvlJc w:val="left"/>
      <w:pPr>
        <w:ind w:left="3150" w:hanging="360"/>
      </w:pPr>
    </w:lvl>
    <w:lvl w:ilvl="4" w:tplc="0C090019" w:tentative="1">
      <w:start w:val="1"/>
      <w:numFmt w:val="lowerLetter"/>
      <w:lvlText w:val="%5."/>
      <w:lvlJc w:val="left"/>
      <w:pPr>
        <w:ind w:left="3870" w:hanging="360"/>
      </w:pPr>
    </w:lvl>
    <w:lvl w:ilvl="5" w:tplc="0C09001B" w:tentative="1">
      <w:start w:val="1"/>
      <w:numFmt w:val="lowerRoman"/>
      <w:lvlText w:val="%6."/>
      <w:lvlJc w:val="right"/>
      <w:pPr>
        <w:ind w:left="4590" w:hanging="180"/>
      </w:pPr>
    </w:lvl>
    <w:lvl w:ilvl="6" w:tplc="0C09000F" w:tentative="1">
      <w:start w:val="1"/>
      <w:numFmt w:val="decimal"/>
      <w:lvlText w:val="%7."/>
      <w:lvlJc w:val="left"/>
      <w:pPr>
        <w:ind w:left="5310" w:hanging="360"/>
      </w:pPr>
    </w:lvl>
    <w:lvl w:ilvl="7" w:tplc="0C090019" w:tentative="1">
      <w:start w:val="1"/>
      <w:numFmt w:val="lowerLetter"/>
      <w:lvlText w:val="%8."/>
      <w:lvlJc w:val="left"/>
      <w:pPr>
        <w:ind w:left="6030" w:hanging="360"/>
      </w:pPr>
    </w:lvl>
    <w:lvl w:ilvl="8" w:tplc="0C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6409"/>
    <w:rsid w:val="00030A7A"/>
    <w:rsid w:val="00063A93"/>
    <w:rsid w:val="00067B6A"/>
    <w:rsid w:val="000B5631"/>
    <w:rsid w:val="000C66A2"/>
    <w:rsid w:val="000E3441"/>
    <w:rsid w:val="001305C8"/>
    <w:rsid w:val="001932F9"/>
    <w:rsid w:val="001D2777"/>
    <w:rsid w:val="00294C94"/>
    <w:rsid w:val="002B2AF3"/>
    <w:rsid w:val="002F0C4C"/>
    <w:rsid w:val="002F55EB"/>
    <w:rsid w:val="00306FA1"/>
    <w:rsid w:val="003170E7"/>
    <w:rsid w:val="003946C7"/>
    <w:rsid w:val="003E6114"/>
    <w:rsid w:val="003F7293"/>
    <w:rsid w:val="00400703"/>
    <w:rsid w:val="00402C67"/>
    <w:rsid w:val="004377AD"/>
    <w:rsid w:val="00456409"/>
    <w:rsid w:val="004A2605"/>
    <w:rsid w:val="004B2F12"/>
    <w:rsid w:val="004E2D19"/>
    <w:rsid w:val="004E3D05"/>
    <w:rsid w:val="004F6E8D"/>
    <w:rsid w:val="00504D96"/>
    <w:rsid w:val="0050580E"/>
    <w:rsid w:val="0053640A"/>
    <w:rsid w:val="00544284"/>
    <w:rsid w:val="00560B6F"/>
    <w:rsid w:val="00576222"/>
    <w:rsid w:val="00635488"/>
    <w:rsid w:val="00691499"/>
    <w:rsid w:val="006A78E6"/>
    <w:rsid w:val="007059C5"/>
    <w:rsid w:val="00735A78"/>
    <w:rsid w:val="00750BD7"/>
    <w:rsid w:val="00760AD6"/>
    <w:rsid w:val="00776779"/>
    <w:rsid w:val="00780D06"/>
    <w:rsid w:val="007A5BEB"/>
    <w:rsid w:val="007B545E"/>
    <w:rsid w:val="007C199C"/>
    <w:rsid w:val="008317B0"/>
    <w:rsid w:val="00843AB0"/>
    <w:rsid w:val="008A78EE"/>
    <w:rsid w:val="008D0544"/>
    <w:rsid w:val="008F2B70"/>
    <w:rsid w:val="00920A6E"/>
    <w:rsid w:val="009526A3"/>
    <w:rsid w:val="00972E9C"/>
    <w:rsid w:val="009A4549"/>
    <w:rsid w:val="009B05DF"/>
    <w:rsid w:val="00A001BB"/>
    <w:rsid w:val="00A10D37"/>
    <w:rsid w:val="00A2799A"/>
    <w:rsid w:val="00A34998"/>
    <w:rsid w:val="00A35E27"/>
    <w:rsid w:val="00A46433"/>
    <w:rsid w:val="00A820BA"/>
    <w:rsid w:val="00AB2A4E"/>
    <w:rsid w:val="00AE2C8B"/>
    <w:rsid w:val="00B12537"/>
    <w:rsid w:val="00B20B50"/>
    <w:rsid w:val="00B21A08"/>
    <w:rsid w:val="00B2645E"/>
    <w:rsid w:val="00B37897"/>
    <w:rsid w:val="00B77048"/>
    <w:rsid w:val="00B7758A"/>
    <w:rsid w:val="00B82636"/>
    <w:rsid w:val="00BA1DC4"/>
    <w:rsid w:val="00BA2A87"/>
    <w:rsid w:val="00BD21B3"/>
    <w:rsid w:val="00BF263A"/>
    <w:rsid w:val="00C0529F"/>
    <w:rsid w:val="00C10109"/>
    <w:rsid w:val="00C359A2"/>
    <w:rsid w:val="00C6548B"/>
    <w:rsid w:val="00C86973"/>
    <w:rsid w:val="00CF5B61"/>
    <w:rsid w:val="00D02DB8"/>
    <w:rsid w:val="00D33E79"/>
    <w:rsid w:val="00D80A84"/>
    <w:rsid w:val="00D92525"/>
    <w:rsid w:val="00E0316D"/>
    <w:rsid w:val="00E265B6"/>
    <w:rsid w:val="00E466D0"/>
    <w:rsid w:val="00E63A6B"/>
    <w:rsid w:val="00E65F9C"/>
    <w:rsid w:val="00E73C73"/>
    <w:rsid w:val="00F13881"/>
    <w:rsid w:val="00F70C77"/>
    <w:rsid w:val="00FA52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FA444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545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7B545E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7B54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B545E"/>
    <w:rPr>
      <w:rFonts w:ascii="Tahoma" w:hAnsi="Tahoma" w:cs="Tahoma"/>
      <w:sz w:val="16"/>
      <w:szCs w:val="16"/>
      <w:lang w:eastAsia="en-AU"/>
    </w:rPr>
  </w:style>
  <w:style w:type="table" w:styleId="TableGrid">
    <w:name w:val="Table Grid"/>
    <w:basedOn w:val="TableNormal"/>
    <w:rsid w:val="007B545E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7B545E"/>
    <w:pPr>
      <w:ind w:left="720"/>
      <w:contextualSpacing/>
    </w:pPr>
  </w:style>
  <w:style w:type="character" w:customStyle="1" w:styleId="Heading1Char">
    <w:name w:val="Heading 1 Char"/>
    <w:rsid w:val="007B545E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7B545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B545E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7B545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7B545E"/>
    <w:rPr>
      <w:sz w:val="24"/>
      <w:szCs w:val="24"/>
      <w:lang w:eastAsia="en-AU"/>
    </w:rPr>
  </w:style>
  <w:style w:type="character" w:styleId="PlaceholderText">
    <w:name w:val="Placeholder Text"/>
    <w:semiHidden/>
    <w:rPr>
      <w:color w:val="808080"/>
    </w:rPr>
  </w:style>
  <w:style w:type="paragraph" w:customStyle="1" w:styleId="Hangingindent">
    <w:name w:val="Hanging indent"/>
    <w:basedOn w:val="Normal"/>
    <w:rsid w:val="007B545E"/>
    <w:pPr>
      <w:ind w:left="340" w:hanging="340"/>
    </w:pPr>
    <w:rPr>
      <w:szCs w:val="20"/>
    </w:rPr>
  </w:style>
  <w:style w:type="paragraph" w:customStyle="1" w:styleId="Psectionheading">
    <w:name w:val="P: section heading"/>
    <w:next w:val="Pbodytextfullout"/>
    <w:rsid w:val="007B545E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7B545E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7B545E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7B545E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7B545E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7B545E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7B545E"/>
    <w:rPr>
      <w:b/>
    </w:rPr>
  </w:style>
  <w:style w:type="paragraph" w:customStyle="1" w:styleId="Pquestiontextpartsa">
    <w:name w:val="P: question text parts (a)"/>
    <w:basedOn w:val="Pquestiontextmainstem"/>
    <w:qFormat/>
    <w:rsid w:val="007B545E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7B545E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7B545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7B545E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7B545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7B545E"/>
    <w:rPr>
      <w:rFonts w:ascii="Times New Roman" w:hAnsi="Times New Roman"/>
    </w:rPr>
  </w:style>
  <w:style w:type="character" w:customStyle="1" w:styleId="CSubscript">
    <w:name w:val="C: Subscript"/>
    <w:basedOn w:val="DefaultParagraphFont"/>
    <w:uiPriority w:val="1"/>
    <w:qFormat/>
    <w:rsid w:val="003946C7"/>
    <w:rPr>
      <w:vertAlign w:val="subscript"/>
    </w:rPr>
  </w:style>
  <w:style w:type="paragraph" w:customStyle="1" w:styleId="PNotetodesigner">
    <w:name w:val="P: Note to designer"/>
    <w:basedOn w:val="Normal"/>
    <w:qFormat/>
    <w:rsid w:val="003946C7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7B545E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7B545E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7B545E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7B545E"/>
    <w:rPr>
      <w:vertAlign w:val="superscript"/>
    </w:rPr>
  </w:style>
  <w:style w:type="character" w:styleId="CommentReference">
    <w:name w:val="annotation reference"/>
    <w:basedOn w:val="DefaultParagraphFont"/>
    <w:rsid w:val="007B545E"/>
    <w:rPr>
      <w:sz w:val="16"/>
      <w:szCs w:val="16"/>
    </w:rPr>
  </w:style>
  <w:style w:type="paragraph" w:styleId="CommentText">
    <w:name w:val="annotation text"/>
    <w:basedOn w:val="Normal"/>
    <w:link w:val="CommentTextChar"/>
    <w:rsid w:val="007B545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7B545E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7B545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7B545E"/>
    <w:rPr>
      <w:b/>
      <w:bCs/>
      <w:lang w:eastAsia="en-AU"/>
    </w:rPr>
  </w:style>
  <w:style w:type="character" w:customStyle="1" w:styleId="Halflinespace">
    <w:name w:val="Half line space"/>
    <w:rsid w:val="007B545E"/>
    <w:rPr>
      <w:sz w:val="12"/>
    </w:rPr>
  </w:style>
  <w:style w:type="character" w:customStyle="1" w:styleId="Pboldasis">
    <w:name w:val="P:  bold as is"/>
    <w:basedOn w:val="DefaultParagraphFont"/>
    <w:rsid w:val="007B545E"/>
    <w:rPr>
      <w:b/>
    </w:rPr>
  </w:style>
  <w:style w:type="character" w:customStyle="1" w:styleId="Pemphasisasis">
    <w:name w:val="P:  emphasis as is"/>
    <w:basedOn w:val="DefaultParagraphFont"/>
    <w:rsid w:val="007B545E"/>
    <w:rPr>
      <w:i/>
    </w:rPr>
  </w:style>
  <w:style w:type="paragraph" w:customStyle="1" w:styleId="Pbodytextfullout">
    <w:name w:val="P: body text fullout"/>
    <w:basedOn w:val="Normal"/>
    <w:rsid w:val="007B545E"/>
    <w:pPr>
      <w:spacing w:after="120"/>
    </w:pPr>
  </w:style>
  <w:style w:type="paragraph" w:customStyle="1" w:styleId="Pdot">
    <w:name w:val="P: dot"/>
    <w:rsid w:val="007B545E"/>
    <w:pPr>
      <w:keepLines/>
      <w:numPr>
        <w:numId w:val="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7B545E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7B545E"/>
    <w:pPr>
      <w:spacing w:line="276" w:lineRule="auto"/>
      <w:ind w:left="851" w:hanging="284"/>
    </w:pPr>
  </w:style>
  <w:style w:type="paragraph" w:customStyle="1" w:styleId="Pnum">
    <w:name w:val="P: num"/>
    <w:next w:val="Pdot"/>
    <w:rsid w:val="007B545E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7B545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7B545E"/>
    <w:pPr>
      <w:ind w:hanging="397"/>
    </w:pPr>
  </w:style>
  <w:style w:type="paragraph" w:customStyle="1" w:styleId="PtitleA">
    <w:name w:val="P: title A"/>
    <w:rsid w:val="007B545E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7B545E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7B545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545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7B545E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7B54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B545E"/>
    <w:rPr>
      <w:rFonts w:ascii="Tahoma" w:hAnsi="Tahoma" w:cs="Tahoma"/>
      <w:sz w:val="16"/>
      <w:szCs w:val="16"/>
      <w:lang w:eastAsia="en-AU"/>
    </w:rPr>
  </w:style>
  <w:style w:type="table" w:styleId="TableGrid">
    <w:name w:val="Table Grid"/>
    <w:basedOn w:val="TableNormal"/>
    <w:rsid w:val="007B545E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7B545E"/>
    <w:pPr>
      <w:ind w:left="720"/>
      <w:contextualSpacing/>
    </w:pPr>
  </w:style>
  <w:style w:type="character" w:customStyle="1" w:styleId="Heading1Char">
    <w:name w:val="Heading 1 Char"/>
    <w:rsid w:val="007B545E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7B545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B545E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7B545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7B545E"/>
    <w:rPr>
      <w:sz w:val="24"/>
      <w:szCs w:val="24"/>
      <w:lang w:eastAsia="en-AU"/>
    </w:rPr>
  </w:style>
  <w:style w:type="character" w:styleId="PlaceholderText">
    <w:name w:val="Placeholder Text"/>
    <w:semiHidden/>
    <w:rPr>
      <w:color w:val="808080"/>
    </w:rPr>
  </w:style>
  <w:style w:type="paragraph" w:customStyle="1" w:styleId="Hangingindent">
    <w:name w:val="Hanging indent"/>
    <w:basedOn w:val="Normal"/>
    <w:rsid w:val="007B545E"/>
    <w:pPr>
      <w:ind w:left="340" w:hanging="340"/>
    </w:pPr>
    <w:rPr>
      <w:szCs w:val="20"/>
    </w:rPr>
  </w:style>
  <w:style w:type="paragraph" w:customStyle="1" w:styleId="Psectionheading">
    <w:name w:val="P: section heading"/>
    <w:next w:val="Pbodytextfullout"/>
    <w:rsid w:val="007B545E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7B545E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7B545E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7B545E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7B545E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7B545E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7B545E"/>
    <w:rPr>
      <w:b/>
    </w:rPr>
  </w:style>
  <w:style w:type="paragraph" w:customStyle="1" w:styleId="Pquestiontextpartsa">
    <w:name w:val="P: question text parts (a)"/>
    <w:basedOn w:val="Pquestiontextmainstem"/>
    <w:qFormat/>
    <w:rsid w:val="007B545E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7B545E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7B545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7B545E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7B545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7B545E"/>
    <w:rPr>
      <w:rFonts w:ascii="Times New Roman" w:hAnsi="Times New Roman"/>
    </w:rPr>
  </w:style>
  <w:style w:type="character" w:customStyle="1" w:styleId="CSubscript">
    <w:name w:val="C: Subscript"/>
    <w:basedOn w:val="DefaultParagraphFont"/>
    <w:uiPriority w:val="1"/>
    <w:qFormat/>
    <w:rsid w:val="003946C7"/>
    <w:rPr>
      <w:vertAlign w:val="subscript"/>
    </w:rPr>
  </w:style>
  <w:style w:type="paragraph" w:customStyle="1" w:styleId="PNotetodesigner">
    <w:name w:val="P: Note to designer"/>
    <w:basedOn w:val="Normal"/>
    <w:qFormat/>
    <w:rsid w:val="003946C7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7B545E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7B545E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7B545E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7B545E"/>
    <w:rPr>
      <w:vertAlign w:val="superscript"/>
    </w:rPr>
  </w:style>
  <w:style w:type="character" w:styleId="CommentReference">
    <w:name w:val="annotation reference"/>
    <w:basedOn w:val="DefaultParagraphFont"/>
    <w:rsid w:val="007B545E"/>
    <w:rPr>
      <w:sz w:val="16"/>
      <w:szCs w:val="16"/>
    </w:rPr>
  </w:style>
  <w:style w:type="paragraph" w:styleId="CommentText">
    <w:name w:val="annotation text"/>
    <w:basedOn w:val="Normal"/>
    <w:link w:val="CommentTextChar"/>
    <w:rsid w:val="007B545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7B545E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7B545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7B545E"/>
    <w:rPr>
      <w:b/>
      <w:bCs/>
      <w:lang w:eastAsia="en-AU"/>
    </w:rPr>
  </w:style>
  <w:style w:type="character" w:customStyle="1" w:styleId="Halflinespace">
    <w:name w:val="Half line space"/>
    <w:rsid w:val="007B545E"/>
    <w:rPr>
      <w:sz w:val="12"/>
    </w:rPr>
  </w:style>
  <w:style w:type="character" w:customStyle="1" w:styleId="Pboldasis">
    <w:name w:val="P:  bold as is"/>
    <w:basedOn w:val="DefaultParagraphFont"/>
    <w:rsid w:val="007B545E"/>
    <w:rPr>
      <w:b/>
    </w:rPr>
  </w:style>
  <w:style w:type="character" w:customStyle="1" w:styleId="Pemphasisasis">
    <w:name w:val="P:  emphasis as is"/>
    <w:basedOn w:val="DefaultParagraphFont"/>
    <w:rsid w:val="007B545E"/>
    <w:rPr>
      <w:i/>
    </w:rPr>
  </w:style>
  <w:style w:type="paragraph" w:customStyle="1" w:styleId="Pbodytextfullout">
    <w:name w:val="P: body text fullout"/>
    <w:basedOn w:val="Normal"/>
    <w:rsid w:val="007B545E"/>
    <w:pPr>
      <w:spacing w:after="120"/>
    </w:pPr>
  </w:style>
  <w:style w:type="paragraph" w:customStyle="1" w:styleId="Pdot">
    <w:name w:val="P: dot"/>
    <w:rsid w:val="007B545E"/>
    <w:pPr>
      <w:keepLines/>
      <w:numPr>
        <w:numId w:val="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7B545E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7B545E"/>
    <w:pPr>
      <w:spacing w:line="276" w:lineRule="auto"/>
      <w:ind w:left="851" w:hanging="284"/>
    </w:pPr>
  </w:style>
  <w:style w:type="paragraph" w:customStyle="1" w:styleId="Pnum">
    <w:name w:val="P: num"/>
    <w:next w:val="Pdot"/>
    <w:rsid w:val="007B545E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7B545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7B545E"/>
    <w:pPr>
      <w:ind w:hanging="397"/>
    </w:pPr>
  </w:style>
  <w:style w:type="paragraph" w:customStyle="1" w:styleId="PtitleA">
    <w:name w:val="P: title A"/>
    <w:rsid w:val="007B545E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7B545E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7B54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jpe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jpeg"/><Relationship Id="rId25" Type="http://schemas.openxmlformats.org/officeDocument/2006/relationships/oleObject" Target="embeddings/oleObject8.bin"/><Relationship Id="rId33" Type="http://schemas.openxmlformats.org/officeDocument/2006/relationships/image" Target="media/image14.jpe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404490-AD98-4CAD-ADF9-91CACBD269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6</Pages>
  <Words>854</Words>
  <Characters>487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7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16</cp:revision>
  <cp:lastPrinted>2011-02-05T03:25:00Z</cp:lastPrinted>
  <dcterms:created xsi:type="dcterms:W3CDTF">2016-09-16T05:02:00Z</dcterms:created>
  <dcterms:modified xsi:type="dcterms:W3CDTF">2016-11-14T0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